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9" r:id="rId2"/>
    <p:sldId id="260" r:id="rId3"/>
    <p:sldId id="261" r:id="rId4"/>
    <p:sldId id="262" r:id="rId5"/>
    <p:sldId id="284" r:id="rId6"/>
    <p:sldId id="285" r:id="rId7"/>
    <p:sldId id="286" r:id="rId8"/>
    <p:sldId id="287" r:id="rId9"/>
    <p:sldId id="289" r:id="rId10"/>
    <p:sldId id="288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277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CBC6"/>
    <a:srgbClr val="4A9CCB"/>
    <a:srgbClr val="4B73A8"/>
    <a:srgbClr val="5A538C"/>
    <a:srgbClr val="345692"/>
    <a:srgbClr val="17C0D4"/>
    <a:srgbClr val="FFFFFF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1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5.0000000000000001E-3"/>
          <c:y val="5.0000000000000001E-3"/>
          <c:w val="1"/>
          <c:h val="1"/>
        </c:manualLayout>
      </c:layout>
      <c:pieChart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Region 1</c:v>
                </c:pt>
              </c:strCache>
            </c:strRef>
          </c:tx>
          <c:spPr>
            <a:solidFill>
              <a:srgbClr val="C4C4C4"/>
            </a:solidFill>
            <a:ln w="12700" cap="flat">
              <a:noFill/>
              <a:miter lim="400000"/>
            </a:ln>
            <a:effectLst/>
          </c:spPr>
          <c:dPt>
            <c:idx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7A32-46B4-BB8A-3C339BD7A817}"/>
              </c:ext>
            </c:extLst>
          </c:dPt>
          <c:dPt>
            <c:idx val="1"/>
            <c:bubble3D val="0"/>
            <c:spPr>
              <a:solidFill>
                <a:srgbClr val="4B73A8"/>
              </a:solidFill>
              <a:ln w="12700" cap="flat">
                <a:noFill/>
                <a:miter lim="400000"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7A32-46B4-BB8A-3C339BD7A817}"/>
              </c:ext>
            </c:extLst>
          </c:dPt>
          <c:cat>
            <c:strRef>
              <c:f>Sheet1!$B$1:$C$1</c:f>
              <c:strCache>
                <c:ptCount val="2"/>
                <c:pt idx="0">
                  <c:v>2013</c:v>
                </c:pt>
                <c:pt idx="1">
                  <c:v>2014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0">
                  <c:v>80</c:v>
                </c:pt>
                <c:pt idx="1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A32-46B4-BB8A-3C339BD7A8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txPr>
    <a:bodyPr/>
    <a:lstStyle/>
    <a:p>
      <a:pPr>
        <a:defRPr>
          <a:latin typeface="Arial" panose="020B0604020202020204" pitchFamily="34" charset="0"/>
          <a:ea typeface="微软雅黑" panose="020B0503020204020204" pitchFamily="34" charset="-122"/>
          <a:cs typeface="+mn-ea"/>
          <a:sym typeface="Arial" panose="020B0604020202020204" pitchFamily="34" charset="0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5.0000000000000001E-3"/>
          <c:y val="5.0000000000000001E-3"/>
          <c:w val="1"/>
          <c:h val="1"/>
        </c:manualLayout>
      </c:layout>
      <c:pieChart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Region 1</c:v>
                </c:pt>
              </c:strCache>
            </c:strRef>
          </c:tx>
          <c:spPr>
            <a:solidFill>
              <a:srgbClr val="C4C4C4"/>
            </a:solidFill>
            <a:ln w="12700" cap="flat">
              <a:noFill/>
              <a:miter lim="400000"/>
            </a:ln>
            <a:effectLst/>
          </c:spPr>
          <c:dPt>
            <c:idx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7A32-46B4-BB8A-3C339BD7A817}"/>
              </c:ext>
            </c:extLst>
          </c:dPt>
          <c:dPt>
            <c:idx val="1"/>
            <c:bubble3D val="0"/>
            <c:spPr>
              <a:solidFill>
                <a:srgbClr val="4B73A8"/>
              </a:solidFill>
              <a:ln w="12700" cap="flat">
                <a:noFill/>
                <a:miter lim="400000"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7A32-46B4-BB8A-3C339BD7A817}"/>
              </c:ext>
            </c:extLst>
          </c:dPt>
          <c:cat>
            <c:strRef>
              <c:f>Sheet1!$B$1:$C$1</c:f>
              <c:strCache>
                <c:ptCount val="2"/>
                <c:pt idx="0">
                  <c:v>2013</c:v>
                </c:pt>
                <c:pt idx="1">
                  <c:v>2014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0">
                  <c:v>80</c:v>
                </c:pt>
                <c:pt idx="1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A32-46B4-BB8A-3C339BD7A8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txPr>
    <a:bodyPr/>
    <a:lstStyle/>
    <a:p>
      <a:pPr>
        <a:defRPr>
          <a:latin typeface="Arial" panose="020B0604020202020204" pitchFamily="34" charset="0"/>
          <a:ea typeface="微软雅黑" panose="020B0503020204020204" pitchFamily="34" charset="-122"/>
          <a:cs typeface="+mn-ea"/>
          <a:sym typeface="Arial" panose="020B0604020202020204" pitchFamily="34" charset="0"/>
        </a:defRPr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5.0000000000000001E-3"/>
          <c:y val="5.0000000000000001E-3"/>
          <c:w val="1"/>
          <c:h val="1"/>
        </c:manualLayout>
      </c:layout>
      <c:pieChart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Region 1</c:v>
                </c:pt>
              </c:strCache>
            </c:strRef>
          </c:tx>
          <c:spPr>
            <a:solidFill>
              <a:srgbClr val="C4C4C4"/>
            </a:solidFill>
            <a:ln w="12700" cap="flat">
              <a:noFill/>
              <a:miter lim="400000"/>
            </a:ln>
            <a:effectLst/>
          </c:spPr>
          <c:dPt>
            <c:idx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7A32-46B4-BB8A-3C339BD7A817}"/>
              </c:ext>
            </c:extLst>
          </c:dPt>
          <c:dPt>
            <c:idx val="1"/>
            <c:bubble3D val="0"/>
            <c:spPr>
              <a:solidFill>
                <a:srgbClr val="4B73A8"/>
              </a:solidFill>
              <a:ln w="12700" cap="flat">
                <a:noFill/>
                <a:miter lim="400000"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7A32-46B4-BB8A-3C339BD7A817}"/>
              </c:ext>
            </c:extLst>
          </c:dPt>
          <c:cat>
            <c:strRef>
              <c:f>Sheet1!$B$1:$C$1</c:f>
              <c:strCache>
                <c:ptCount val="2"/>
                <c:pt idx="0">
                  <c:v>2013</c:v>
                </c:pt>
                <c:pt idx="1">
                  <c:v>2014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0">
                  <c:v>80</c:v>
                </c:pt>
                <c:pt idx="1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A32-46B4-BB8A-3C339BD7A8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txPr>
    <a:bodyPr/>
    <a:lstStyle/>
    <a:p>
      <a:pPr>
        <a:defRPr>
          <a:latin typeface="Arial" panose="020B0604020202020204" pitchFamily="34" charset="0"/>
          <a:ea typeface="微软雅黑" panose="020B0503020204020204" pitchFamily="34" charset="-122"/>
          <a:cs typeface="+mn-ea"/>
          <a:sym typeface="Arial" panose="020B0604020202020204" pitchFamily="34" charset="0"/>
        </a:defRPr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5.0000000000000001E-3"/>
          <c:y val="5.0000000000000001E-3"/>
          <c:w val="1"/>
          <c:h val="1"/>
        </c:manualLayout>
      </c:layout>
      <c:pieChart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Region 1</c:v>
                </c:pt>
              </c:strCache>
            </c:strRef>
          </c:tx>
          <c:spPr>
            <a:solidFill>
              <a:srgbClr val="C4C4C4"/>
            </a:solidFill>
            <a:ln w="12700" cap="flat">
              <a:noFill/>
              <a:miter lim="400000"/>
            </a:ln>
            <a:effectLst/>
          </c:spPr>
          <c:dPt>
            <c:idx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7A32-46B4-BB8A-3C339BD7A817}"/>
              </c:ext>
            </c:extLst>
          </c:dPt>
          <c:dPt>
            <c:idx val="1"/>
            <c:bubble3D val="0"/>
            <c:spPr>
              <a:solidFill>
                <a:srgbClr val="4B73A8"/>
              </a:solidFill>
              <a:ln w="12700" cap="flat">
                <a:noFill/>
                <a:miter lim="400000"/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7A32-46B4-BB8A-3C339BD7A817}"/>
              </c:ext>
            </c:extLst>
          </c:dPt>
          <c:cat>
            <c:strRef>
              <c:f>Sheet1!$B$1:$C$1</c:f>
              <c:strCache>
                <c:ptCount val="2"/>
                <c:pt idx="0">
                  <c:v>2013</c:v>
                </c:pt>
                <c:pt idx="1">
                  <c:v>2014</c:v>
                </c:pt>
              </c:strCache>
            </c:strRef>
          </c:cat>
          <c:val>
            <c:numRef>
              <c:f>Sheet1!$B$2:$C$2</c:f>
              <c:numCache>
                <c:formatCode>General</c:formatCode>
                <c:ptCount val="2"/>
                <c:pt idx="0">
                  <c:v>80</c:v>
                </c:pt>
                <c:pt idx="1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A32-46B4-BB8A-3C339BD7A8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txPr>
    <a:bodyPr/>
    <a:lstStyle/>
    <a:p>
      <a:pPr>
        <a:defRPr>
          <a:latin typeface="Arial" panose="020B0604020202020204" pitchFamily="34" charset="0"/>
          <a:ea typeface="微软雅黑" panose="020B0503020204020204" pitchFamily="34" charset="-122"/>
          <a:cs typeface="+mn-ea"/>
          <a:sym typeface="Arial" panose="020B0604020202020204" pitchFamily="34" charset="0"/>
        </a:defRPr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0AF924-5BD8-4F42-BEFE-3FD1A705B1CA}" type="datetimeFigureOut">
              <a:rPr lang="en-US" smtClean="0"/>
              <a:t>7/14/2018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B111DE-C169-40AE-8D28-0CD40262C7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188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0"/>
            <a:ext cx="12263389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244409" y="6240380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</a:t>
            </a:r>
            <a:r>
              <a:rPr lang="zh-CN" altLang="en-US" sz="100" dirty="0">
                <a:solidFill>
                  <a:schemeClr val="bg1"/>
                </a:solidFill>
              </a:rPr>
              <a:t>行业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hangye/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节日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jieri/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图片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PPT</a:t>
            </a:r>
            <a:r>
              <a:rPr lang="zh-CN" altLang="en-US" sz="100" dirty="0">
                <a:solidFill>
                  <a:schemeClr val="bg1"/>
                </a:solidFill>
              </a:rPr>
              <a:t>图表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优秀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Word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word/              Excel</a:t>
            </a:r>
            <a:r>
              <a:rPr lang="zh-CN" altLang="en-US" sz="100" dirty="0">
                <a:solidFill>
                  <a:schemeClr val="bg1"/>
                </a:solidFill>
              </a:rPr>
              <a:t>教程：</a:t>
            </a:r>
            <a:r>
              <a:rPr lang="en-US" altLang="zh-CN" sz="100" dirty="0">
                <a:solidFill>
                  <a:schemeClr val="bg1"/>
                </a:solidFill>
              </a:rPr>
              <a:t>www.1ppt.com/excel/ 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PPT</a:t>
            </a:r>
            <a:r>
              <a:rPr lang="zh-CN" altLang="en-US" sz="100" dirty="0">
                <a:solidFill>
                  <a:schemeClr val="bg1"/>
                </a:solidFill>
              </a:rPr>
              <a:t>课件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范文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fanwen/             </a:t>
            </a:r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</a:t>
            </a:r>
            <a:r>
              <a:rPr lang="en-US" altLang="zh-CN" sz="100" dirty="0" smtClean="0">
                <a:solidFill>
                  <a:schemeClr val="bg1"/>
                </a:solidFill>
              </a:rPr>
              <a:t>      PPT</a:t>
            </a:r>
            <a:r>
              <a:rPr lang="zh-CN" altLang="en-US" sz="100" dirty="0" smtClean="0">
                <a:solidFill>
                  <a:schemeClr val="bg1"/>
                </a:solidFill>
              </a:rPr>
              <a:t>论坛：</a:t>
            </a:r>
            <a:r>
              <a:rPr lang="en-US" altLang="zh-CN" sz="100" dirty="0" smtClean="0">
                <a:solidFill>
                  <a:schemeClr val="bg1"/>
                </a:solidFill>
              </a:rPr>
              <a:t>www.1ppt.cn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 </a:t>
            </a:r>
            <a:endParaRPr lang="zh-CN" altLang="en-US" sz="1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mc:AlternateContent xmlns:mc="http://schemas.openxmlformats.org/markup-compatibility/2006" xmlns:p14="http://schemas.microsoft.com/office/powerpoint/2010/main">
    <mc:Choice Requires="p14">
      <p:transition spd="slow" p14:dur="1500" advTm="0">
        <p:random/>
      </p:transition>
    </mc:Choice>
    <mc:Fallback xmlns="">
      <p:transition spd="slow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937681" y="1672062"/>
            <a:ext cx="105310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Key Factors of Successful 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ternet Crowdfunding Projects</a:t>
            </a:r>
          </a:p>
          <a:p>
            <a:pPr algn="ctr"/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—— </a:t>
            </a:r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 Empirical Study Based on 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fferent Platforms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Arial Narrow" panose="020B0606020202030204" pitchFamily="34" charset="0"/>
              <a:ea typeface="幼圆" panose="02010509060101010101" pitchFamily="49" charset="-122"/>
              <a:cs typeface="Ebrima" panose="02000000000000000000" pitchFamily="2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08035" y="3577748"/>
            <a:ext cx="154487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Zhiyuan TIAN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08035" y="4325648"/>
            <a:ext cx="1106989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Lei Guan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08035" y="5073548"/>
            <a:ext cx="130151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Meilin SHI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32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469429" y="1715761"/>
            <a:ext cx="6931915" cy="3998012"/>
            <a:chOff x="2469429" y="1715761"/>
            <a:chExt cx="6931915" cy="3998012"/>
          </a:xfrm>
        </p:grpSpPr>
        <p:sp>
          <p:nvSpPr>
            <p:cNvPr id="13" name="直角上箭头 12"/>
            <p:cNvSpPr/>
            <p:nvPr/>
          </p:nvSpPr>
          <p:spPr>
            <a:xfrm rot="5400000">
              <a:off x="2746306" y="2874226"/>
              <a:ext cx="1045054" cy="1189758"/>
            </a:xfrm>
            <a:prstGeom prst="bentUpArrow">
              <a:avLst>
                <a:gd name="adj1" fmla="val 32840"/>
                <a:gd name="adj2" fmla="val 25000"/>
                <a:gd name="adj3" fmla="val 3578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任意多边形 13"/>
            <p:cNvSpPr/>
            <p:nvPr/>
          </p:nvSpPr>
          <p:spPr>
            <a:xfrm>
              <a:off x="2469429" y="1715761"/>
              <a:ext cx="1759257" cy="1231423"/>
            </a:xfrm>
            <a:custGeom>
              <a:avLst/>
              <a:gdLst>
                <a:gd name="connsiteX0" fmla="*/ 0 w 1759257"/>
                <a:gd name="connsiteY0" fmla="*/ 205278 h 1231423"/>
                <a:gd name="connsiteX1" fmla="*/ 205278 w 1759257"/>
                <a:gd name="connsiteY1" fmla="*/ 0 h 1231423"/>
                <a:gd name="connsiteX2" fmla="*/ 1553979 w 1759257"/>
                <a:gd name="connsiteY2" fmla="*/ 0 h 1231423"/>
                <a:gd name="connsiteX3" fmla="*/ 1759257 w 1759257"/>
                <a:gd name="connsiteY3" fmla="*/ 205278 h 1231423"/>
                <a:gd name="connsiteX4" fmla="*/ 1759257 w 1759257"/>
                <a:gd name="connsiteY4" fmla="*/ 1026145 h 1231423"/>
                <a:gd name="connsiteX5" fmla="*/ 1553979 w 1759257"/>
                <a:gd name="connsiteY5" fmla="*/ 1231423 h 1231423"/>
                <a:gd name="connsiteX6" fmla="*/ 205278 w 1759257"/>
                <a:gd name="connsiteY6" fmla="*/ 1231423 h 1231423"/>
                <a:gd name="connsiteX7" fmla="*/ 0 w 1759257"/>
                <a:gd name="connsiteY7" fmla="*/ 1026145 h 1231423"/>
                <a:gd name="connsiteX8" fmla="*/ 0 w 1759257"/>
                <a:gd name="connsiteY8" fmla="*/ 205278 h 1231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59257" h="1231423">
                  <a:moveTo>
                    <a:pt x="0" y="205278"/>
                  </a:moveTo>
                  <a:cubicBezTo>
                    <a:pt x="0" y="91906"/>
                    <a:pt x="91906" y="0"/>
                    <a:pt x="205278" y="0"/>
                  </a:cubicBezTo>
                  <a:lnTo>
                    <a:pt x="1553979" y="0"/>
                  </a:lnTo>
                  <a:cubicBezTo>
                    <a:pt x="1667351" y="0"/>
                    <a:pt x="1759257" y="91906"/>
                    <a:pt x="1759257" y="205278"/>
                  </a:cubicBezTo>
                  <a:lnTo>
                    <a:pt x="1759257" y="1026145"/>
                  </a:lnTo>
                  <a:cubicBezTo>
                    <a:pt x="1759257" y="1139517"/>
                    <a:pt x="1667351" y="1231423"/>
                    <a:pt x="1553979" y="1231423"/>
                  </a:cubicBezTo>
                  <a:lnTo>
                    <a:pt x="205278" y="1231423"/>
                  </a:lnTo>
                  <a:cubicBezTo>
                    <a:pt x="91906" y="1231423"/>
                    <a:pt x="0" y="1139517"/>
                    <a:pt x="0" y="1026145"/>
                  </a:cubicBezTo>
                  <a:lnTo>
                    <a:pt x="0" y="205278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3944" tIns="143944" rIns="143944" bIns="143944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200" kern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Data collection</a:t>
              </a:r>
              <a:endParaRPr lang="zh-CN" altLang="en-US" sz="2200" kern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" name="任意多边形 17"/>
            <p:cNvSpPr/>
            <p:nvPr/>
          </p:nvSpPr>
          <p:spPr>
            <a:xfrm>
              <a:off x="4478710" y="1763895"/>
              <a:ext cx="4552747" cy="1064602"/>
            </a:xfrm>
            <a:custGeom>
              <a:avLst/>
              <a:gdLst>
                <a:gd name="connsiteX0" fmla="*/ 0 w 3312680"/>
                <a:gd name="connsiteY0" fmla="*/ 0 h 1073181"/>
                <a:gd name="connsiteX1" fmla="*/ 3312680 w 3312680"/>
                <a:gd name="connsiteY1" fmla="*/ 0 h 1073181"/>
                <a:gd name="connsiteX2" fmla="*/ 3312680 w 3312680"/>
                <a:gd name="connsiteY2" fmla="*/ 1073181 h 1073181"/>
                <a:gd name="connsiteX3" fmla="*/ 0 w 3312680"/>
                <a:gd name="connsiteY3" fmla="*/ 1073181 h 1073181"/>
                <a:gd name="connsiteX4" fmla="*/ 0 w 3312680"/>
                <a:gd name="connsiteY4" fmla="*/ 0 h 1073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12680" h="1073181">
                  <a:moveTo>
                    <a:pt x="0" y="0"/>
                  </a:moveTo>
                  <a:lnTo>
                    <a:pt x="3312680" y="0"/>
                  </a:lnTo>
                  <a:lnTo>
                    <a:pt x="3312680" y="1073181"/>
                  </a:lnTo>
                  <a:lnTo>
                    <a:pt x="0" y="1073181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marL="228600" lvl="1" indent="-22860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zh-CN" sz="2400" kern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Pre-scrape + formal scrape</a:t>
              </a:r>
              <a:endParaRPr lang="zh-CN" altLang="en-US" sz="2400" kern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" name="直角上箭头 18"/>
            <p:cNvSpPr/>
            <p:nvPr/>
          </p:nvSpPr>
          <p:spPr>
            <a:xfrm rot="5400000">
              <a:off x="4692876" y="4257520"/>
              <a:ext cx="1045054" cy="1189758"/>
            </a:xfrm>
            <a:prstGeom prst="bentUpArrow">
              <a:avLst>
                <a:gd name="adj1" fmla="val 32840"/>
                <a:gd name="adj2" fmla="val 25000"/>
                <a:gd name="adj3" fmla="val 3578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0" name="任意多边形 19"/>
            <p:cNvSpPr/>
            <p:nvPr/>
          </p:nvSpPr>
          <p:spPr>
            <a:xfrm>
              <a:off x="4416000" y="3099056"/>
              <a:ext cx="1759257" cy="1231423"/>
            </a:xfrm>
            <a:custGeom>
              <a:avLst/>
              <a:gdLst>
                <a:gd name="connsiteX0" fmla="*/ 0 w 1759257"/>
                <a:gd name="connsiteY0" fmla="*/ 205278 h 1231423"/>
                <a:gd name="connsiteX1" fmla="*/ 205278 w 1759257"/>
                <a:gd name="connsiteY1" fmla="*/ 0 h 1231423"/>
                <a:gd name="connsiteX2" fmla="*/ 1553979 w 1759257"/>
                <a:gd name="connsiteY2" fmla="*/ 0 h 1231423"/>
                <a:gd name="connsiteX3" fmla="*/ 1759257 w 1759257"/>
                <a:gd name="connsiteY3" fmla="*/ 205278 h 1231423"/>
                <a:gd name="connsiteX4" fmla="*/ 1759257 w 1759257"/>
                <a:gd name="connsiteY4" fmla="*/ 1026145 h 1231423"/>
                <a:gd name="connsiteX5" fmla="*/ 1553979 w 1759257"/>
                <a:gd name="connsiteY5" fmla="*/ 1231423 h 1231423"/>
                <a:gd name="connsiteX6" fmla="*/ 205278 w 1759257"/>
                <a:gd name="connsiteY6" fmla="*/ 1231423 h 1231423"/>
                <a:gd name="connsiteX7" fmla="*/ 0 w 1759257"/>
                <a:gd name="connsiteY7" fmla="*/ 1026145 h 1231423"/>
                <a:gd name="connsiteX8" fmla="*/ 0 w 1759257"/>
                <a:gd name="connsiteY8" fmla="*/ 205278 h 1231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59257" h="1231423">
                  <a:moveTo>
                    <a:pt x="0" y="205278"/>
                  </a:moveTo>
                  <a:cubicBezTo>
                    <a:pt x="0" y="91906"/>
                    <a:pt x="91906" y="0"/>
                    <a:pt x="205278" y="0"/>
                  </a:cubicBezTo>
                  <a:lnTo>
                    <a:pt x="1553979" y="0"/>
                  </a:lnTo>
                  <a:cubicBezTo>
                    <a:pt x="1667351" y="0"/>
                    <a:pt x="1759257" y="91906"/>
                    <a:pt x="1759257" y="205278"/>
                  </a:cubicBezTo>
                  <a:lnTo>
                    <a:pt x="1759257" y="1026145"/>
                  </a:lnTo>
                  <a:cubicBezTo>
                    <a:pt x="1759257" y="1139517"/>
                    <a:pt x="1667351" y="1231423"/>
                    <a:pt x="1553979" y="1231423"/>
                  </a:cubicBezTo>
                  <a:lnTo>
                    <a:pt x="205278" y="1231423"/>
                  </a:lnTo>
                  <a:cubicBezTo>
                    <a:pt x="91906" y="1231423"/>
                    <a:pt x="0" y="1139517"/>
                    <a:pt x="0" y="1026145"/>
                  </a:cubicBezTo>
                  <a:lnTo>
                    <a:pt x="0" y="205278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3944" tIns="143944" rIns="143944" bIns="143944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200" kern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Empirical</a:t>
              </a:r>
            </a:p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200" kern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regression </a:t>
              </a:r>
              <a:endParaRPr lang="zh-CN" altLang="en-US" sz="2200" kern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6175258" y="3216500"/>
              <a:ext cx="1279516" cy="995290"/>
            </a:xfrm>
            <a:custGeom>
              <a:avLst/>
              <a:gdLst>
                <a:gd name="connsiteX0" fmla="*/ 0 w 1279516"/>
                <a:gd name="connsiteY0" fmla="*/ 0 h 995290"/>
                <a:gd name="connsiteX1" fmla="*/ 1279516 w 1279516"/>
                <a:gd name="connsiteY1" fmla="*/ 0 h 995290"/>
                <a:gd name="connsiteX2" fmla="*/ 1279516 w 1279516"/>
                <a:gd name="connsiteY2" fmla="*/ 995290 h 995290"/>
                <a:gd name="connsiteX3" fmla="*/ 0 w 1279516"/>
                <a:gd name="connsiteY3" fmla="*/ 995290 h 995290"/>
                <a:gd name="connsiteX4" fmla="*/ 0 w 1279516"/>
                <a:gd name="connsiteY4" fmla="*/ 0 h 995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9516" h="995290">
                  <a:moveTo>
                    <a:pt x="0" y="0"/>
                  </a:moveTo>
                  <a:lnTo>
                    <a:pt x="1279516" y="0"/>
                  </a:lnTo>
                  <a:lnTo>
                    <a:pt x="1279516" y="995290"/>
                  </a:lnTo>
                  <a:lnTo>
                    <a:pt x="0" y="99529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83820" numCol="1" spcCol="1270" anchor="ctr" anchorCtr="0">
              <a:noAutofit/>
            </a:bodyPr>
            <a:lstStyle/>
            <a:p>
              <a:pPr marL="171450" lvl="1" indent="-171450" algn="l" defTabSz="7556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zh-CN" altLang="en-US" sz="1700" kern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" name="任意多边形 21"/>
            <p:cNvSpPr/>
            <p:nvPr/>
          </p:nvSpPr>
          <p:spPr>
            <a:xfrm>
              <a:off x="6362571" y="4482350"/>
              <a:ext cx="1759257" cy="1231423"/>
            </a:xfrm>
            <a:custGeom>
              <a:avLst/>
              <a:gdLst>
                <a:gd name="connsiteX0" fmla="*/ 0 w 1759257"/>
                <a:gd name="connsiteY0" fmla="*/ 205278 h 1231423"/>
                <a:gd name="connsiteX1" fmla="*/ 205278 w 1759257"/>
                <a:gd name="connsiteY1" fmla="*/ 0 h 1231423"/>
                <a:gd name="connsiteX2" fmla="*/ 1553979 w 1759257"/>
                <a:gd name="connsiteY2" fmla="*/ 0 h 1231423"/>
                <a:gd name="connsiteX3" fmla="*/ 1759257 w 1759257"/>
                <a:gd name="connsiteY3" fmla="*/ 205278 h 1231423"/>
                <a:gd name="connsiteX4" fmla="*/ 1759257 w 1759257"/>
                <a:gd name="connsiteY4" fmla="*/ 1026145 h 1231423"/>
                <a:gd name="connsiteX5" fmla="*/ 1553979 w 1759257"/>
                <a:gd name="connsiteY5" fmla="*/ 1231423 h 1231423"/>
                <a:gd name="connsiteX6" fmla="*/ 205278 w 1759257"/>
                <a:gd name="connsiteY6" fmla="*/ 1231423 h 1231423"/>
                <a:gd name="connsiteX7" fmla="*/ 0 w 1759257"/>
                <a:gd name="connsiteY7" fmla="*/ 1026145 h 1231423"/>
                <a:gd name="connsiteX8" fmla="*/ 0 w 1759257"/>
                <a:gd name="connsiteY8" fmla="*/ 205278 h 1231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759257" h="1231423">
                  <a:moveTo>
                    <a:pt x="0" y="205278"/>
                  </a:moveTo>
                  <a:cubicBezTo>
                    <a:pt x="0" y="91906"/>
                    <a:pt x="91906" y="0"/>
                    <a:pt x="205278" y="0"/>
                  </a:cubicBezTo>
                  <a:lnTo>
                    <a:pt x="1553979" y="0"/>
                  </a:lnTo>
                  <a:cubicBezTo>
                    <a:pt x="1667351" y="0"/>
                    <a:pt x="1759257" y="91906"/>
                    <a:pt x="1759257" y="205278"/>
                  </a:cubicBezTo>
                  <a:lnTo>
                    <a:pt x="1759257" y="1026145"/>
                  </a:lnTo>
                  <a:cubicBezTo>
                    <a:pt x="1759257" y="1139517"/>
                    <a:pt x="1667351" y="1231423"/>
                    <a:pt x="1553979" y="1231423"/>
                  </a:cubicBezTo>
                  <a:lnTo>
                    <a:pt x="205278" y="1231423"/>
                  </a:lnTo>
                  <a:cubicBezTo>
                    <a:pt x="91906" y="1231423"/>
                    <a:pt x="0" y="1139517"/>
                    <a:pt x="0" y="1026145"/>
                  </a:cubicBezTo>
                  <a:lnTo>
                    <a:pt x="0" y="205278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3944" tIns="143944" rIns="143944" bIns="143944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200" kern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Results and discussion</a:t>
              </a:r>
              <a:endParaRPr lang="zh-CN" altLang="en-US" sz="2200" kern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8121828" y="4599795"/>
              <a:ext cx="1279516" cy="995290"/>
            </a:xfrm>
            <a:custGeom>
              <a:avLst/>
              <a:gdLst>
                <a:gd name="connsiteX0" fmla="*/ 0 w 1279516"/>
                <a:gd name="connsiteY0" fmla="*/ 0 h 995290"/>
                <a:gd name="connsiteX1" fmla="*/ 1279516 w 1279516"/>
                <a:gd name="connsiteY1" fmla="*/ 0 h 995290"/>
                <a:gd name="connsiteX2" fmla="*/ 1279516 w 1279516"/>
                <a:gd name="connsiteY2" fmla="*/ 995290 h 995290"/>
                <a:gd name="connsiteX3" fmla="*/ 0 w 1279516"/>
                <a:gd name="connsiteY3" fmla="*/ 995290 h 995290"/>
                <a:gd name="connsiteX4" fmla="*/ 0 w 1279516"/>
                <a:gd name="connsiteY4" fmla="*/ 0 h 995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9516" h="995290">
                  <a:moveTo>
                    <a:pt x="0" y="0"/>
                  </a:moveTo>
                  <a:lnTo>
                    <a:pt x="1279516" y="0"/>
                  </a:lnTo>
                  <a:lnTo>
                    <a:pt x="1279516" y="995290"/>
                  </a:lnTo>
                  <a:lnTo>
                    <a:pt x="0" y="99529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9540" tIns="129540" rIns="129540" bIns="129540" numCol="1" spcCol="1270" anchor="ctr" anchorCtr="0">
              <a:noAutofit/>
            </a:bodyPr>
            <a:lstStyle/>
            <a:p>
              <a:pPr marL="228600" lvl="1" indent="-228600" algn="l" defTabSz="12001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zh-CN" altLang="en-US" sz="2700" kern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27" name="任意多边形 26"/>
          <p:cNvSpPr/>
          <p:nvPr/>
        </p:nvSpPr>
        <p:spPr>
          <a:xfrm>
            <a:off x="6347400" y="3168244"/>
            <a:ext cx="4552747" cy="1064602"/>
          </a:xfrm>
          <a:custGeom>
            <a:avLst/>
            <a:gdLst>
              <a:gd name="connsiteX0" fmla="*/ 0 w 3312680"/>
              <a:gd name="connsiteY0" fmla="*/ 0 h 1073181"/>
              <a:gd name="connsiteX1" fmla="*/ 3312680 w 3312680"/>
              <a:gd name="connsiteY1" fmla="*/ 0 h 1073181"/>
              <a:gd name="connsiteX2" fmla="*/ 3312680 w 3312680"/>
              <a:gd name="connsiteY2" fmla="*/ 1073181 h 1073181"/>
              <a:gd name="connsiteX3" fmla="*/ 0 w 3312680"/>
              <a:gd name="connsiteY3" fmla="*/ 1073181 h 1073181"/>
              <a:gd name="connsiteX4" fmla="*/ 0 w 3312680"/>
              <a:gd name="connsiteY4" fmla="*/ 0 h 1073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2680" h="1073181">
                <a:moveTo>
                  <a:pt x="0" y="0"/>
                </a:moveTo>
                <a:lnTo>
                  <a:pt x="3312680" y="0"/>
                </a:lnTo>
                <a:lnTo>
                  <a:pt x="3312680" y="1073181"/>
                </a:lnTo>
                <a:lnTo>
                  <a:pt x="0" y="107318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inary logistic regression model</a:t>
            </a:r>
            <a:endParaRPr lang="zh-CN" altLang="en-US" sz="2400" kern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073958" y="379644"/>
            <a:ext cx="3986971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Research approach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41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98126" y="3806864"/>
            <a:ext cx="4395755" cy="830997"/>
          </a:xfrm>
          <a:prstGeom prst="rect">
            <a:avLst/>
          </a:prstGeom>
          <a:noFill/>
        </p:spPr>
        <p:txBody>
          <a:bodyPr vert="horz" wrap="none" rtlCol="0" anchor="ctr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5A538C"/>
                </a:solidFill>
                <a:latin typeface="Microsoft YaHei" charset="-122"/>
                <a:ea typeface="Microsoft YaHei" charset="-122"/>
                <a:cs typeface="Microsoft YaHei" charset="-122"/>
              </a:rPr>
              <a:t>Methodology</a:t>
            </a:r>
            <a:endParaRPr lang="zh-CN" altLang="en-US" sz="4800" b="1" dirty="0">
              <a:solidFill>
                <a:srgbClr val="5A538C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4" name="组合 7"/>
          <p:cNvGrpSpPr/>
          <p:nvPr/>
        </p:nvGrpSpPr>
        <p:grpSpPr>
          <a:xfrm>
            <a:off x="5023040" y="1569382"/>
            <a:ext cx="2498670" cy="1862048"/>
            <a:chOff x="2757770" y="2361497"/>
            <a:chExt cx="2498670" cy="1862048"/>
          </a:xfrm>
        </p:grpSpPr>
        <p:sp>
          <p:nvSpPr>
            <p:cNvPr id="5" name="TextBox 59"/>
            <p:cNvSpPr txBox="1">
              <a:spLocks noChangeArrowheads="1"/>
            </p:cNvSpPr>
            <p:nvPr/>
          </p:nvSpPr>
          <p:spPr bwMode="auto">
            <a:xfrm flipH="1">
              <a:off x="3115977" y="2361497"/>
              <a:ext cx="1782258" cy="18620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defTabSz="685800">
                <a:defRPr/>
              </a:pPr>
              <a:r>
                <a:rPr lang="en-US" altLang="zh-CN" sz="11500" kern="0" dirty="0" smtClean="0">
                  <a:solidFill>
                    <a:srgbClr val="5A538C"/>
                  </a:solidFill>
                  <a:latin typeface="Impact" panose="020B0806030902050204" pitchFamily="34" charset="0"/>
                  <a:ea typeface="微软雅黑" pitchFamily="34" charset="-122"/>
                </a:rPr>
                <a:t>03</a:t>
              </a:r>
              <a:endParaRPr lang="en-US" altLang="ko-KR" sz="8800" kern="0" dirty="0">
                <a:solidFill>
                  <a:srgbClr val="5A538C"/>
                </a:solidFill>
                <a:latin typeface="Impact" panose="020B0806030902050204" pitchFamily="34" charset="0"/>
                <a:ea typeface="微软雅黑" pitchFamily="34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787950" y="3646240"/>
              <a:ext cx="2468490" cy="32768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90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757770" y="3801706"/>
              <a:ext cx="2498670" cy="387863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</p:grpSp>
      <p:sp>
        <p:nvSpPr>
          <p:cNvPr id="8" name="任意多边形 38"/>
          <p:cNvSpPr/>
          <p:nvPr/>
        </p:nvSpPr>
        <p:spPr>
          <a:xfrm>
            <a:off x="5318387" y="1331543"/>
            <a:ext cx="1954610" cy="1113172"/>
          </a:xfrm>
          <a:custGeom>
            <a:avLst/>
            <a:gdLst>
              <a:gd name="connsiteX0" fmla="*/ 0 w 1845118"/>
              <a:gd name="connsiteY0" fmla="*/ 0 h 1113172"/>
              <a:gd name="connsiteX1" fmla="*/ 1845118 w 1845118"/>
              <a:gd name="connsiteY1" fmla="*/ 0 h 1113172"/>
              <a:gd name="connsiteX2" fmla="*/ 1845118 w 1845118"/>
              <a:gd name="connsiteY2" fmla="*/ 1113172 h 1113172"/>
              <a:gd name="connsiteX3" fmla="*/ 1054278 w 1845118"/>
              <a:gd name="connsiteY3" fmla="*/ 1113172 h 1113172"/>
              <a:gd name="connsiteX4" fmla="*/ 1054278 w 1845118"/>
              <a:gd name="connsiteY4" fmla="*/ 539460 h 1113172"/>
              <a:gd name="connsiteX5" fmla="*/ 0 w 1845118"/>
              <a:gd name="connsiteY5" fmla="*/ 53946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6" fmla="*/ 1145718 w 1845118"/>
              <a:gd name="connsiteY6" fmla="*/ 63090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  <a:gd name="connsiteX4" fmla="*/ 1054278 w 1845118"/>
              <a:gd name="connsiteY4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5118" h="1113172">
                <a:moveTo>
                  <a:pt x="0" y="539460"/>
                </a:moveTo>
                <a:lnTo>
                  <a:pt x="0" y="0"/>
                </a:lnTo>
                <a:lnTo>
                  <a:pt x="1845118" y="0"/>
                </a:lnTo>
                <a:lnTo>
                  <a:pt x="1845118" y="1113172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  <p:sp>
        <p:nvSpPr>
          <p:cNvPr id="9" name="任意多边形 36"/>
          <p:cNvSpPr/>
          <p:nvPr/>
        </p:nvSpPr>
        <p:spPr>
          <a:xfrm>
            <a:off x="5023040" y="1639722"/>
            <a:ext cx="2498670" cy="1827878"/>
          </a:xfrm>
          <a:custGeom>
            <a:avLst/>
            <a:gdLst>
              <a:gd name="connsiteX0" fmla="*/ 0 w 2362498"/>
              <a:gd name="connsiteY0" fmla="*/ 0 h 1827878"/>
              <a:gd name="connsiteX1" fmla="*/ 618105 w 2362498"/>
              <a:gd name="connsiteY1" fmla="*/ 0 h 1827878"/>
              <a:gd name="connsiteX2" fmla="*/ 618105 w 2362498"/>
              <a:gd name="connsiteY2" fmla="*/ 1612423 h 1827878"/>
              <a:gd name="connsiteX3" fmla="*/ 2362498 w 2362498"/>
              <a:gd name="connsiteY3" fmla="*/ 1612423 h 1827878"/>
              <a:gd name="connsiteX4" fmla="*/ 2362498 w 2362498"/>
              <a:gd name="connsiteY4" fmla="*/ 1827878 h 1827878"/>
              <a:gd name="connsiteX5" fmla="*/ 839514 w 2362498"/>
              <a:gd name="connsiteY5" fmla="*/ 1827878 h 1827878"/>
              <a:gd name="connsiteX6" fmla="*/ 433218 w 2362498"/>
              <a:gd name="connsiteY6" fmla="*/ 1827878 h 1827878"/>
              <a:gd name="connsiteX7" fmla="*/ 433218 w 2362498"/>
              <a:gd name="connsiteY7" fmla="*/ 1826314 h 1827878"/>
              <a:gd name="connsiteX8" fmla="*/ 0 w 2362498"/>
              <a:gd name="connsiteY8" fmla="*/ 1826314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9" fmla="*/ 709545 w 2362498"/>
              <a:gd name="connsiteY9" fmla="*/ 1703863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0" fmla="*/ 2362498 w 2362498"/>
              <a:gd name="connsiteY0" fmla="*/ 1612423 h 1827878"/>
              <a:gd name="connsiteX1" fmla="*/ 2362498 w 2362498"/>
              <a:gd name="connsiteY1" fmla="*/ 1827878 h 1827878"/>
              <a:gd name="connsiteX2" fmla="*/ 839514 w 2362498"/>
              <a:gd name="connsiteY2" fmla="*/ 1827878 h 1827878"/>
              <a:gd name="connsiteX3" fmla="*/ 433218 w 2362498"/>
              <a:gd name="connsiteY3" fmla="*/ 1827878 h 1827878"/>
              <a:gd name="connsiteX4" fmla="*/ 433218 w 2362498"/>
              <a:gd name="connsiteY4" fmla="*/ 1826314 h 1827878"/>
              <a:gd name="connsiteX5" fmla="*/ 0 w 2362498"/>
              <a:gd name="connsiteY5" fmla="*/ 1826314 h 1827878"/>
              <a:gd name="connsiteX6" fmla="*/ 0 w 2362498"/>
              <a:gd name="connsiteY6" fmla="*/ 0 h 1827878"/>
              <a:gd name="connsiteX7" fmla="*/ 618105 w 2362498"/>
              <a:gd name="connsiteY7" fmla="*/ 0 h 1827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62498" h="1827878">
                <a:moveTo>
                  <a:pt x="2362498" y="1612423"/>
                </a:moveTo>
                <a:lnTo>
                  <a:pt x="2362498" y="1827878"/>
                </a:lnTo>
                <a:lnTo>
                  <a:pt x="839514" y="1827878"/>
                </a:lnTo>
                <a:lnTo>
                  <a:pt x="433218" y="1827878"/>
                </a:lnTo>
                <a:lnTo>
                  <a:pt x="433218" y="1826314"/>
                </a:lnTo>
                <a:lnTo>
                  <a:pt x="0" y="1826314"/>
                </a:lnTo>
                <a:lnTo>
                  <a:pt x="0" y="0"/>
                </a:lnTo>
                <a:lnTo>
                  <a:pt x="618105" y="0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45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120714" y="2109183"/>
            <a:ext cx="1691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-scrape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78914" y="2155351"/>
            <a:ext cx="21531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scrape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AutoShape 11"/>
          <p:cNvSpPr>
            <a:spLocks noChangeArrowheads="1"/>
          </p:cNvSpPr>
          <p:nvPr/>
        </p:nvSpPr>
        <p:spPr bwMode="auto">
          <a:xfrm>
            <a:off x="5669592" y="1968541"/>
            <a:ext cx="651933" cy="742951"/>
          </a:xfrm>
          <a:prstGeom prst="chevron">
            <a:avLst>
              <a:gd name="adj" fmla="val 52514"/>
            </a:avLst>
          </a:prstGeom>
          <a:noFill/>
          <a:ln w="19050">
            <a:solidFill>
              <a:schemeClr val="tx1"/>
            </a:solidFill>
          </a:ln>
          <a:effectLst/>
        </p:spPr>
        <p:txBody>
          <a:bodyPr wrap="none" anchor="ctr"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733" kern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cs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73344" y="4137695"/>
            <a:ext cx="5212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determine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crawler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ycle (40 days)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3724142" y="3018643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0714" y="1053015"/>
            <a:ext cx="5483263" cy="5804985"/>
          </a:xfrm>
          <a:prstGeom prst="rect">
            <a:avLst/>
          </a:prstGeom>
        </p:spPr>
      </p:pic>
      <p:sp>
        <p:nvSpPr>
          <p:cNvPr id="12" name="矩形 3"/>
          <p:cNvSpPr>
            <a:spLocks noChangeArrowheads="1"/>
          </p:cNvSpPr>
          <p:nvPr/>
        </p:nvSpPr>
        <p:spPr bwMode="auto">
          <a:xfrm>
            <a:off x="1073958" y="379644"/>
            <a:ext cx="3097305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Data collection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65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074269" y="2834157"/>
            <a:ext cx="4378312" cy="17348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ata set</a:t>
            </a:r>
          </a:p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714 projects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rom JD</a:t>
            </a:r>
          </a:p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60 projects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rom TB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658774" y="1609454"/>
            <a:ext cx="1897038" cy="102358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undraising progres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658774" y="4794111"/>
            <a:ext cx="1897200" cy="1022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duct introduction</a:t>
            </a:r>
          </a:p>
        </p:txBody>
      </p:sp>
      <p:sp>
        <p:nvSpPr>
          <p:cNvPr id="16" name="椭圆 15"/>
          <p:cNvSpPr/>
          <p:nvPr/>
        </p:nvSpPr>
        <p:spPr>
          <a:xfrm>
            <a:off x="8689139" y="4794111"/>
            <a:ext cx="1897200" cy="1022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under’s information</a:t>
            </a:r>
          </a:p>
        </p:txBody>
      </p:sp>
      <p:sp>
        <p:nvSpPr>
          <p:cNvPr id="17" name="椭圆 16"/>
          <p:cNvSpPr/>
          <p:nvPr/>
        </p:nvSpPr>
        <p:spPr>
          <a:xfrm>
            <a:off x="8689139" y="1609454"/>
            <a:ext cx="1897200" cy="1022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ward menu</a:t>
            </a:r>
          </a:p>
        </p:txBody>
      </p:sp>
      <p:sp>
        <p:nvSpPr>
          <p:cNvPr id="18" name="下箭头 17"/>
          <p:cNvSpPr/>
          <p:nvPr/>
        </p:nvSpPr>
        <p:spPr>
          <a:xfrm rot="7637745">
            <a:off x="3616276" y="2353336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下箭头 18"/>
          <p:cNvSpPr/>
          <p:nvPr/>
        </p:nvSpPr>
        <p:spPr>
          <a:xfrm rot="2984647">
            <a:off x="3702200" y="4169172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0" name="下箭头 19"/>
          <p:cNvSpPr/>
          <p:nvPr/>
        </p:nvSpPr>
        <p:spPr>
          <a:xfrm rot="13604374">
            <a:off x="8210265" y="2304905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1" name="下箭头 20"/>
          <p:cNvSpPr/>
          <p:nvPr/>
        </p:nvSpPr>
        <p:spPr>
          <a:xfrm rot="18380333">
            <a:off x="8332293" y="4146437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1073958" y="379644"/>
            <a:ext cx="3097305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Data collection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62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3958359" y="2834157"/>
            <a:ext cx="4378312" cy="17348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ata set</a:t>
            </a:r>
          </a:p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714 projects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rom JD</a:t>
            </a:r>
          </a:p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60 projects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rom TB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542864" y="1609454"/>
            <a:ext cx="1897038" cy="102358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uality signal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1542864" y="4794111"/>
            <a:ext cx="1897200" cy="1022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pularity</a:t>
            </a:r>
          </a:p>
        </p:txBody>
      </p:sp>
      <p:sp>
        <p:nvSpPr>
          <p:cNvPr id="16" name="椭圆 15"/>
          <p:cNvSpPr/>
          <p:nvPr/>
        </p:nvSpPr>
        <p:spPr>
          <a:xfrm>
            <a:off x="8573229" y="4794111"/>
            <a:ext cx="1897200" cy="1022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under’s information</a:t>
            </a:r>
          </a:p>
        </p:txBody>
      </p:sp>
      <p:sp>
        <p:nvSpPr>
          <p:cNvPr id="17" name="椭圆 16"/>
          <p:cNvSpPr/>
          <p:nvPr/>
        </p:nvSpPr>
        <p:spPr>
          <a:xfrm>
            <a:off x="8573229" y="1609454"/>
            <a:ext cx="1897200" cy="1022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ward menu</a:t>
            </a:r>
          </a:p>
        </p:txBody>
      </p:sp>
      <p:sp>
        <p:nvSpPr>
          <p:cNvPr id="18" name="下箭头 17"/>
          <p:cNvSpPr/>
          <p:nvPr/>
        </p:nvSpPr>
        <p:spPr>
          <a:xfrm rot="7637745">
            <a:off x="3500366" y="2353336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下箭头 18"/>
          <p:cNvSpPr/>
          <p:nvPr/>
        </p:nvSpPr>
        <p:spPr>
          <a:xfrm rot="2984647">
            <a:off x="3586290" y="4169172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0" name="下箭头 19"/>
          <p:cNvSpPr/>
          <p:nvPr/>
        </p:nvSpPr>
        <p:spPr>
          <a:xfrm rot="13604374">
            <a:off x="8094355" y="2304905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1" name="下箭头 20"/>
          <p:cNvSpPr/>
          <p:nvPr/>
        </p:nvSpPr>
        <p:spPr>
          <a:xfrm rot="18380333">
            <a:off x="8216383" y="4146437"/>
            <a:ext cx="484632" cy="97840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1073958" y="379644"/>
            <a:ext cx="3712665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Variable definition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638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1"/>
          <p:cNvGrpSpPr/>
          <p:nvPr/>
        </p:nvGrpSpPr>
        <p:grpSpPr>
          <a:xfrm>
            <a:off x="2725594" y="2474184"/>
            <a:ext cx="1111348" cy="1069144"/>
            <a:chOff x="3573366" y="5112215"/>
            <a:chExt cx="3835403" cy="3835403"/>
          </a:xfrm>
        </p:grpSpPr>
        <p:graphicFrame>
          <p:nvGraphicFramePr>
            <p:cNvPr id="29" name="Chart 1379"/>
            <p:cNvGraphicFramePr/>
            <p:nvPr>
              <p:extLst>
                <p:ext uri="{D42A27DB-BD31-4B8C-83A1-F6EECF244321}">
                  <p14:modId xmlns:p14="http://schemas.microsoft.com/office/powerpoint/2010/main" val="121455816"/>
                </p:ext>
              </p:extLst>
            </p:nvPr>
          </p:nvGraphicFramePr>
          <p:xfrm>
            <a:off x="3573366" y="5112215"/>
            <a:ext cx="3835403" cy="38354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30" name="Shape 1380"/>
            <p:cNvSpPr/>
            <p:nvPr/>
          </p:nvSpPr>
          <p:spPr>
            <a:xfrm>
              <a:off x="3875213" y="5425611"/>
              <a:ext cx="3175001" cy="31750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F2F3F2"/>
            </a:solidFill>
            <a:ln w="25400">
              <a:solidFill>
                <a:srgbClr val="000000">
                  <a:alpha val="0"/>
                </a:srgbClr>
              </a:solidFill>
              <a:miter lim="400000"/>
            </a:ln>
          </p:spPr>
          <p:txBody>
            <a:bodyPr lIns="38277" tIns="38277" rIns="38277" bIns="38277" anchor="ctr"/>
            <a:lstStyle/>
            <a:p>
              <a:pPr lvl="0" algn="ctr">
                <a:lnSpc>
                  <a:spcPct val="12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3014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1" name="Shape 1381"/>
            <p:cNvSpPr/>
            <p:nvPr/>
          </p:nvSpPr>
          <p:spPr>
            <a:xfrm>
              <a:off x="3924370" y="6193376"/>
              <a:ext cx="3085208" cy="165612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8277" tIns="38277" rIns="38277" bIns="38277" anchor="ctr">
              <a:normAutofit fontScale="77500" lnSpcReduction="20000"/>
            </a:bodyPr>
            <a:lstStyle>
              <a:lvl1pPr defTabSz="825500">
                <a:defRPr sz="6000">
                  <a:solidFill>
                    <a:srgbClr val="9A9A9A"/>
                  </a:solidFill>
                  <a:latin typeface="Lato Light"/>
                  <a:ea typeface="Lato Light"/>
                  <a:cs typeface="Lato Light"/>
                  <a:sym typeface="Lato Light"/>
                </a:defRPr>
              </a:lvl1pPr>
            </a:lstStyle>
            <a:p>
              <a:pPr lvl="0" algn="ctr">
                <a:lnSpc>
                  <a:spcPct val="120000"/>
                </a:lnSpc>
                <a:defRPr sz="1800">
                  <a:solidFill>
                    <a:srgbClr val="000000"/>
                  </a:solidFill>
                </a:defRPr>
              </a:pPr>
              <a:r>
                <a:rPr lang="en-US"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80</a:t>
              </a:r>
              <a:r>
                <a:rPr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%</a:t>
              </a:r>
              <a:endParaRPr sz="3165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36" name="组合 1"/>
          <p:cNvGrpSpPr/>
          <p:nvPr/>
        </p:nvGrpSpPr>
        <p:grpSpPr>
          <a:xfrm>
            <a:off x="8485288" y="2474184"/>
            <a:ext cx="1111348" cy="1069144"/>
            <a:chOff x="3573366" y="5112215"/>
            <a:chExt cx="3835403" cy="3835403"/>
          </a:xfrm>
        </p:grpSpPr>
        <p:graphicFrame>
          <p:nvGraphicFramePr>
            <p:cNvPr id="37" name="Chart 1379"/>
            <p:cNvGraphicFramePr/>
            <p:nvPr>
              <p:extLst>
                <p:ext uri="{D42A27DB-BD31-4B8C-83A1-F6EECF244321}">
                  <p14:modId xmlns:p14="http://schemas.microsoft.com/office/powerpoint/2010/main" val="631068408"/>
                </p:ext>
              </p:extLst>
            </p:nvPr>
          </p:nvGraphicFramePr>
          <p:xfrm>
            <a:off x="3573366" y="5112215"/>
            <a:ext cx="3835403" cy="38354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38" name="Shape 1380"/>
            <p:cNvSpPr/>
            <p:nvPr/>
          </p:nvSpPr>
          <p:spPr>
            <a:xfrm>
              <a:off x="3875213" y="5425611"/>
              <a:ext cx="3175001" cy="31750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F2F3F2"/>
            </a:solidFill>
            <a:ln w="25400">
              <a:solidFill>
                <a:srgbClr val="000000">
                  <a:alpha val="0"/>
                </a:srgbClr>
              </a:solidFill>
              <a:miter lim="400000"/>
            </a:ln>
          </p:spPr>
          <p:txBody>
            <a:bodyPr lIns="38277" tIns="38277" rIns="38277" bIns="38277" anchor="ctr"/>
            <a:lstStyle/>
            <a:p>
              <a:pPr lvl="0" algn="ctr">
                <a:lnSpc>
                  <a:spcPct val="12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3014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9" name="Shape 1381"/>
            <p:cNvSpPr/>
            <p:nvPr/>
          </p:nvSpPr>
          <p:spPr>
            <a:xfrm>
              <a:off x="3924370" y="6193376"/>
              <a:ext cx="3085208" cy="165612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8277" tIns="38277" rIns="38277" bIns="38277" anchor="ctr">
              <a:normAutofit fontScale="77500" lnSpcReduction="20000"/>
            </a:bodyPr>
            <a:lstStyle>
              <a:lvl1pPr defTabSz="825500">
                <a:defRPr sz="6000">
                  <a:solidFill>
                    <a:srgbClr val="9A9A9A"/>
                  </a:solidFill>
                  <a:latin typeface="Lato Light"/>
                  <a:ea typeface="Lato Light"/>
                  <a:cs typeface="Lato Light"/>
                  <a:sym typeface="Lato Light"/>
                </a:defRPr>
              </a:lvl1pPr>
            </a:lstStyle>
            <a:p>
              <a:pPr lvl="0" algn="ctr">
                <a:lnSpc>
                  <a:spcPct val="120000"/>
                </a:lnSpc>
                <a:defRPr sz="1800">
                  <a:solidFill>
                    <a:srgbClr val="000000"/>
                  </a:solidFill>
                </a:defRPr>
              </a:pPr>
              <a:r>
                <a:rPr lang="en-US"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93</a:t>
              </a:r>
              <a:r>
                <a:rPr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%</a:t>
              </a:r>
              <a:endParaRPr sz="3165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992366" y="1674677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D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8744045" y="1668675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B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115386" y="2775565"/>
            <a:ext cx="19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cess rate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929771" y="3998298"/>
            <a:ext cx="2464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raising goal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61848" y="3812345"/>
            <a:ext cx="1639098" cy="6476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000-2000000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222733" y="3812344"/>
            <a:ext cx="1620026" cy="6476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000-1000000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613502" y="5030362"/>
            <a:ext cx="967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deo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" name="组合 1"/>
          <p:cNvGrpSpPr/>
          <p:nvPr/>
        </p:nvGrpSpPr>
        <p:grpSpPr>
          <a:xfrm>
            <a:off x="2717378" y="4728981"/>
            <a:ext cx="1111348" cy="1069144"/>
            <a:chOff x="3573366" y="5112215"/>
            <a:chExt cx="3835403" cy="3835403"/>
          </a:xfrm>
        </p:grpSpPr>
        <p:graphicFrame>
          <p:nvGraphicFramePr>
            <p:cNvPr id="46" name="Chart 1379"/>
            <p:cNvGraphicFramePr/>
            <p:nvPr>
              <p:extLst>
                <p:ext uri="{D42A27DB-BD31-4B8C-83A1-F6EECF244321}">
                  <p14:modId xmlns:p14="http://schemas.microsoft.com/office/powerpoint/2010/main" val="3047318534"/>
                </p:ext>
              </p:extLst>
            </p:nvPr>
          </p:nvGraphicFramePr>
          <p:xfrm>
            <a:off x="3573366" y="5112215"/>
            <a:ext cx="3835403" cy="38354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47" name="Shape 1380"/>
            <p:cNvSpPr/>
            <p:nvPr/>
          </p:nvSpPr>
          <p:spPr>
            <a:xfrm>
              <a:off x="3875213" y="5425611"/>
              <a:ext cx="3175001" cy="31750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F2F3F2"/>
            </a:solidFill>
            <a:ln w="25400">
              <a:solidFill>
                <a:srgbClr val="000000">
                  <a:alpha val="0"/>
                </a:srgbClr>
              </a:solidFill>
              <a:miter lim="400000"/>
            </a:ln>
          </p:spPr>
          <p:txBody>
            <a:bodyPr lIns="38277" tIns="38277" rIns="38277" bIns="38277" anchor="ctr"/>
            <a:lstStyle/>
            <a:p>
              <a:pPr lvl="0" algn="ctr">
                <a:lnSpc>
                  <a:spcPct val="12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3014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8" name="Shape 1381"/>
            <p:cNvSpPr/>
            <p:nvPr/>
          </p:nvSpPr>
          <p:spPr>
            <a:xfrm>
              <a:off x="3924370" y="6193376"/>
              <a:ext cx="3085208" cy="165612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8277" tIns="38277" rIns="38277" bIns="38277" anchor="ctr">
              <a:normAutofit fontScale="77500" lnSpcReduction="20000"/>
            </a:bodyPr>
            <a:lstStyle>
              <a:lvl1pPr defTabSz="825500">
                <a:defRPr sz="6000">
                  <a:solidFill>
                    <a:srgbClr val="9A9A9A"/>
                  </a:solidFill>
                  <a:latin typeface="Lato Light"/>
                  <a:ea typeface="Lato Light"/>
                  <a:cs typeface="Lato Light"/>
                  <a:sym typeface="Lato Light"/>
                </a:defRPr>
              </a:lvl1pPr>
            </a:lstStyle>
            <a:p>
              <a:pPr lvl="0" algn="ctr">
                <a:lnSpc>
                  <a:spcPct val="120000"/>
                </a:lnSpc>
                <a:defRPr sz="1800">
                  <a:solidFill>
                    <a:srgbClr val="000000"/>
                  </a:solidFill>
                </a:defRPr>
              </a:pPr>
              <a:r>
                <a:rPr lang="en-US"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37</a:t>
              </a:r>
              <a:r>
                <a:rPr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%</a:t>
              </a:r>
              <a:endParaRPr sz="3165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49" name="组合 1"/>
          <p:cNvGrpSpPr/>
          <p:nvPr/>
        </p:nvGrpSpPr>
        <p:grpSpPr>
          <a:xfrm>
            <a:off x="8485288" y="4724296"/>
            <a:ext cx="1111348" cy="1069144"/>
            <a:chOff x="3573366" y="5112215"/>
            <a:chExt cx="3835403" cy="3835403"/>
          </a:xfrm>
        </p:grpSpPr>
        <p:graphicFrame>
          <p:nvGraphicFramePr>
            <p:cNvPr id="50" name="Chart 1379"/>
            <p:cNvGraphicFramePr/>
            <p:nvPr>
              <p:extLst>
                <p:ext uri="{D42A27DB-BD31-4B8C-83A1-F6EECF244321}">
                  <p14:modId xmlns:p14="http://schemas.microsoft.com/office/powerpoint/2010/main" val="3047318534"/>
                </p:ext>
              </p:extLst>
            </p:nvPr>
          </p:nvGraphicFramePr>
          <p:xfrm>
            <a:off x="3573366" y="5112215"/>
            <a:ext cx="3835403" cy="38354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51" name="Shape 1380"/>
            <p:cNvSpPr/>
            <p:nvPr/>
          </p:nvSpPr>
          <p:spPr>
            <a:xfrm>
              <a:off x="3875213" y="5425611"/>
              <a:ext cx="3175001" cy="31750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solidFill>
              <a:srgbClr val="F2F3F2"/>
            </a:solidFill>
            <a:ln w="25400">
              <a:solidFill>
                <a:srgbClr val="000000">
                  <a:alpha val="0"/>
                </a:srgbClr>
              </a:solidFill>
              <a:miter lim="400000"/>
            </a:ln>
          </p:spPr>
          <p:txBody>
            <a:bodyPr lIns="38277" tIns="38277" rIns="38277" bIns="38277" anchor="ctr"/>
            <a:lstStyle/>
            <a:p>
              <a:pPr lvl="0" algn="ctr">
                <a:lnSpc>
                  <a:spcPct val="12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3014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2" name="Shape 1381"/>
            <p:cNvSpPr/>
            <p:nvPr/>
          </p:nvSpPr>
          <p:spPr>
            <a:xfrm>
              <a:off x="3924370" y="6193376"/>
              <a:ext cx="3085208" cy="165612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8277" tIns="38277" rIns="38277" bIns="38277" anchor="ctr">
              <a:normAutofit fontScale="77500" lnSpcReduction="20000"/>
            </a:bodyPr>
            <a:lstStyle>
              <a:lvl1pPr defTabSz="825500">
                <a:defRPr sz="6000">
                  <a:solidFill>
                    <a:srgbClr val="9A9A9A"/>
                  </a:solidFill>
                  <a:latin typeface="Lato Light"/>
                  <a:ea typeface="Lato Light"/>
                  <a:cs typeface="Lato Light"/>
                  <a:sym typeface="Lato Light"/>
                </a:defRPr>
              </a:lvl1pPr>
            </a:lstStyle>
            <a:p>
              <a:pPr lvl="0" algn="ctr">
                <a:lnSpc>
                  <a:spcPct val="120000"/>
                </a:lnSpc>
                <a:defRPr sz="1800">
                  <a:solidFill>
                    <a:srgbClr val="000000"/>
                  </a:solidFill>
                </a:defRPr>
              </a:pPr>
              <a:r>
                <a:rPr lang="en-US"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55</a:t>
              </a:r>
              <a:r>
                <a:rPr sz="3165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%</a:t>
              </a:r>
              <a:endParaRPr sz="3165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32" name="矩形 3"/>
          <p:cNvSpPr>
            <a:spLocks noChangeArrowheads="1"/>
          </p:cNvSpPr>
          <p:nvPr/>
        </p:nvSpPr>
        <p:spPr bwMode="auto">
          <a:xfrm>
            <a:off x="1073958" y="379644"/>
            <a:ext cx="4281923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Descriptive statistics</a:t>
            </a:r>
          </a:p>
        </p:txBody>
      </p:sp>
    </p:spTree>
    <p:extLst>
      <p:ext uri="{BB962C8B-B14F-4D97-AF65-F5344CB8AC3E}">
        <p14:creationId xmlns:p14="http://schemas.microsoft.com/office/powerpoint/2010/main" val="304558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07917"/>
              </p:ext>
            </p:extLst>
          </p:nvPr>
        </p:nvGraphicFramePr>
        <p:xfrm>
          <a:off x="2133295" y="2095415"/>
          <a:ext cx="7128398" cy="5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2578100" imgH="190500" progId="Equation.DSMT4">
                  <p:embed/>
                </p:oleObj>
              </mc:Choice>
              <mc:Fallback>
                <p:oleObj name="Equation" r:id="rId3" imgW="2578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95" y="2095415"/>
                        <a:ext cx="7128398" cy="526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29019"/>
              </p:ext>
            </p:extLst>
          </p:nvPr>
        </p:nvGraphicFramePr>
        <p:xfrm>
          <a:off x="3481212" y="2579439"/>
          <a:ext cx="6391884" cy="5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2311400" imgH="190500" progId="Equation.DSMT4">
                  <p:embed/>
                </p:oleObj>
              </mc:Choice>
              <mc:Fallback>
                <p:oleObj name="Equation" r:id="rId5" imgW="2311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12" y="2579439"/>
                        <a:ext cx="6391884" cy="526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96996"/>
              </p:ext>
            </p:extLst>
          </p:nvPr>
        </p:nvGraphicFramePr>
        <p:xfrm>
          <a:off x="3481212" y="3092347"/>
          <a:ext cx="5576459" cy="5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2019300" imgH="190500" progId="Equation.DSMT4">
                  <p:embed/>
                </p:oleObj>
              </mc:Choice>
              <mc:Fallback>
                <p:oleObj name="Equation" r:id="rId7" imgW="2019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12" y="3092347"/>
                        <a:ext cx="5576459" cy="526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55904"/>
              </p:ext>
            </p:extLst>
          </p:nvPr>
        </p:nvGraphicFramePr>
        <p:xfrm>
          <a:off x="3481212" y="3598531"/>
          <a:ext cx="5471242" cy="52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9" imgW="1981200" imgH="190500" progId="Equation.DSMT4">
                  <p:embed/>
                </p:oleObj>
              </mc:Choice>
              <mc:Fallback>
                <p:oleObj name="Equation" r:id="rId9" imgW="1981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12" y="3598531"/>
                        <a:ext cx="5471242" cy="526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53499"/>
              </p:ext>
            </p:extLst>
          </p:nvPr>
        </p:nvGraphicFramePr>
        <p:xfrm>
          <a:off x="3481212" y="3903775"/>
          <a:ext cx="5181893" cy="102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1" imgW="1879600" imgH="368300" progId="Equation.DSMT4">
                  <p:embed/>
                </p:oleObj>
              </mc:Choice>
              <mc:Fallback>
                <p:oleObj name="Equation" r:id="rId11" imgW="1879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12" y="3903775"/>
                        <a:ext cx="5181893" cy="1025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1073958" y="379644"/>
            <a:ext cx="3074863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Logistic model</a:t>
            </a:r>
          </a:p>
        </p:txBody>
      </p:sp>
    </p:spTree>
    <p:extLst>
      <p:ext uri="{BB962C8B-B14F-4D97-AF65-F5344CB8AC3E}">
        <p14:creationId xmlns:p14="http://schemas.microsoft.com/office/powerpoint/2010/main" val="233967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894808" y="3806864"/>
            <a:ext cx="2402389" cy="830997"/>
          </a:xfrm>
          <a:prstGeom prst="rect">
            <a:avLst/>
          </a:prstGeom>
          <a:noFill/>
        </p:spPr>
        <p:txBody>
          <a:bodyPr vert="horz" wrap="none" rtlCol="0" anchor="ctr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5A538C"/>
                </a:solidFill>
                <a:latin typeface="Microsoft YaHei" charset="-122"/>
                <a:ea typeface="Microsoft YaHei" charset="-122"/>
                <a:cs typeface="Microsoft YaHei" charset="-122"/>
              </a:rPr>
              <a:t>Results</a:t>
            </a:r>
            <a:endParaRPr lang="zh-CN" altLang="en-US" sz="4800" b="1" dirty="0">
              <a:solidFill>
                <a:srgbClr val="5A538C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4" name="组合 7"/>
          <p:cNvGrpSpPr/>
          <p:nvPr/>
        </p:nvGrpSpPr>
        <p:grpSpPr>
          <a:xfrm>
            <a:off x="5023040" y="1569382"/>
            <a:ext cx="2498670" cy="1862048"/>
            <a:chOff x="2757770" y="2361497"/>
            <a:chExt cx="2498670" cy="1862048"/>
          </a:xfrm>
        </p:grpSpPr>
        <p:sp>
          <p:nvSpPr>
            <p:cNvPr id="5" name="TextBox 59"/>
            <p:cNvSpPr txBox="1">
              <a:spLocks noChangeArrowheads="1"/>
            </p:cNvSpPr>
            <p:nvPr/>
          </p:nvSpPr>
          <p:spPr bwMode="auto">
            <a:xfrm flipH="1">
              <a:off x="3115977" y="2361497"/>
              <a:ext cx="1782258" cy="18620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defTabSz="685800">
                <a:defRPr/>
              </a:pPr>
              <a:r>
                <a:rPr lang="en-US" altLang="zh-CN" sz="11500" kern="0" dirty="0" smtClean="0">
                  <a:solidFill>
                    <a:srgbClr val="5A538C"/>
                  </a:solidFill>
                  <a:latin typeface="Impact" panose="020B0806030902050204" pitchFamily="34" charset="0"/>
                  <a:ea typeface="微软雅黑" pitchFamily="34" charset="-122"/>
                </a:rPr>
                <a:t>04</a:t>
              </a:r>
              <a:endParaRPr lang="en-US" altLang="ko-KR" sz="8800" kern="0" dirty="0">
                <a:solidFill>
                  <a:srgbClr val="5A538C"/>
                </a:solidFill>
                <a:latin typeface="Impact" panose="020B0806030902050204" pitchFamily="34" charset="0"/>
                <a:ea typeface="微软雅黑" pitchFamily="34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787950" y="3646240"/>
              <a:ext cx="2468490" cy="32768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90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757770" y="3801706"/>
              <a:ext cx="2498670" cy="387863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</p:grpSp>
      <p:sp>
        <p:nvSpPr>
          <p:cNvPr id="8" name="任意多边形 38"/>
          <p:cNvSpPr/>
          <p:nvPr/>
        </p:nvSpPr>
        <p:spPr>
          <a:xfrm>
            <a:off x="5318387" y="1331543"/>
            <a:ext cx="1954610" cy="1113172"/>
          </a:xfrm>
          <a:custGeom>
            <a:avLst/>
            <a:gdLst>
              <a:gd name="connsiteX0" fmla="*/ 0 w 1845118"/>
              <a:gd name="connsiteY0" fmla="*/ 0 h 1113172"/>
              <a:gd name="connsiteX1" fmla="*/ 1845118 w 1845118"/>
              <a:gd name="connsiteY1" fmla="*/ 0 h 1113172"/>
              <a:gd name="connsiteX2" fmla="*/ 1845118 w 1845118"/>
              <a:gd name="connsiteY2" fmla="*/ 1113172 h 1113172"/>
              <a:gd name="connsiteX3" fmla="*/ 1054278 w 1845118"/>
              <a:gd name="connsiteY3" fmla="*/ 1113172 h 1113172"/>
              <a:gd name="connsiteX4" fmla="*/ 1054278 w 1845118"/>
              <a:gd name="connsiteY4" fmla="*/ 539460 h 1113172"/>
              <a:gd name="connsiteX5" fmla="*/ 0 w 1845118"/>
              <a:gd name="connsiteY5" fmla="*/ 53946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6" fmla="*/ 1145718 w 1845118"/>
              <a:gd name="connsiteY6" fmla="*/ 63090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  <a:gd name="connsiteX4" fmla="*/ 1054278 w 1845118"/>
              <a:gd name="connsiteY4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5118" h="1113172">
                <a:moveTo>
                  <a:pt x="0" y="539460"/>
                </a:moveTo>
                <a:lnTo>
                  <a:pt x="0" y="0"/>
                </a:lnTo>
                <a:lnTo>
                  <a:pt x="1845118" y="0"/>
                </a:lnTo>
                <a:lnTo>
                  <a:pt x="1845118" y="1113172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  <p:sp>
        <p:nvSpPr>
          <p:cNvPr id="9" name="任意多边形 36"/>
          <p:cNvSpPr/>
          <p:nvPr/>
        </p:nvSpPr>
        <p:spPr>
          <a:xfrm>
            <a:off x="5023040" y="1639722"/>
            <a:ext cx="2498670" cy="1827878"/>
          </a:xfrm>
          <a:custGeom>
            <a:avLst/>
            <a:gdLst>
              <a:gd name="connsiteX0" fmla="*/ 0 w 2362498"/>
              <a:gd name="connsiteY0" fmla="*/ 0 h 1827878"/>
              <a:gd name="connsiteX1" fmla="*/ 618105 w 2362498"/>
              <a:gd name="connsiteY1" fmla="*/ 0 h 1827878"/>
              <a:gd name="connsiteX2" fmla="*/ 618105 w 2362498"/>
              <a:gd name="connsiteY2" fmla="*/ 1612423 h 1827878"/>
              <a:gd name="connsiteX3" fmla="*/ 2362498 w 2362498"/>
              <a:gd name="connsiteY3" fmla="*/ 1612423 h 1827878"/>
              <a:gd name="connsiteX4" fmla="*/ 2362498 w 2362498"/>
              <a:gd name="connsiteY4" fmla="*/ 1827878 h 1827878"/>
              <a:gd name="connsiteX5" fmla="*/ 839514 w 2362498"/>
              <a:gd name="connsiteY5" fmla="*/ 1827878 h 1827878"/>
              <a:gd name="connsiteX6" fmla="*/ 433218 w 2362498"/>
              <a:gd name="connsiteY6" fmla="*/ 1827878 h 1827878"/>
              <a:gd name="connsiteX7" fmla="*/ 433218 w 2362498"/>
              <a:gd name="connsiteY7" fmla="*/ 1826314 h 1827878"/>
              <a:gd name="connsiteX8" fmla="*/ 0 w 2362498"/>
              <a:gd name="connsiteY8" fmla="*/ 1826314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9" fmla="*/ 709545 w 2362498"/>
              <a:gd name="connsiteY9" fmla="*/ 1703863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0" fmla="*/ 2362498 w 2362498"/>
              <a:gd name="connsiteY0" fmla="*/ 1612423 h 1827878"/>
              <a:gd name="connsiteX1" fmla="*/ 2362498 w 2362498"/>
              <a:gd name="connsiteY1" fmla="*/ 1827878 h 1827878"/>
              <a:gd name="connsiteX2" fmla="*/ 839514 w 2362498"/>
              <a:gd name="connsiteY2" fmla="*/ 1827878 h 1827878"/>
              <a:gd name="connsiteX3" fmla="*/ 433218 w 2362498"/>
              <a:gd name="connsiteY3" fmla="*/ 1827878 h 1827878"/>
              <a:gd name="connsiteX4" fmla="*/ 433218 w 2362498"/>
              <a:gd name="connsiteY4" fmla="*/ 1826314 h 1827878"/>
              <a:gd name="connsiteX5" fmla="*/ 0 w 2362498"/>
              <a:gd name="connsiteY5" fmla="*/ 1826314 h 1827878"/>
              <a:gd name="connsiteX6" fmla="*/ 0 w 2362498"/>
              <a:gd name="connsiteY6" fmla="*/ 0 h 1827878"/>
              <a:gd name="connsiteX7" fmla="*/ 618105 w 2362498"/>
              <a:gd name="connsiteY7" fmla="*/ 0 h 1827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62498" h="1827878">
                <a:moveTo>
                  <a:pt x="2362498" y="1612423"/>
                </a:moveTo>
                <a:lnTo>
                  <a:pt x="2362498" y="1827878"/>
                </a:lnTo>
                <a:lnTo>
                  <a:pt x="839514" y="1827878"/>
                </a:lnTo>
                <a:lnTo>
                  <a:pt x="433218" y="1827878"/>
                </a:lnTo>
                <a:lnTo>
                  <a:pt x="433218" y="1826314"/>
                </a:lnTo>
                <a:lnTo>
                  <a:pt x="0" y="1826314"/>
                </a:lnTo>
                <a:lnTo>
                  <a:pt x="0" y="0"/>
                </a:lnTo>
                <a:lnTo>
                  <a:pt x="618105" y="0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073958" y="3831622"/>
            <a:ext cx="973093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effect has diminished in JD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o longer significant when factors related to money (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FLP,etc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.) exist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Represent the effect of different mechanism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38795" y="1771479"/>
            <a:ext cx="8714411" cy="1042689"/>
            <a:chOff x="783659" y="1771479"/>
            <a:chExt cx="8714411" cy="1042689"/>
          </a:xfrm>
        </p:grpSpPr>
        <p:sp>
          <p:nvSpPr>
            <p:cNvPr id="15" name="椭圆 14"/>
            <p:cNvSpPr/>
            <p:nvPr/>
          </p:nvSpPr>
          <p:spPr>
            <a:xfrm>
              <a:off x="783659" y="1883391"/>
              <a:ext cx="1774209" cy="8188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al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7067893" y="1771479"/>
              <a:ext cx="2430177" cy="1042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ccess</a:t>
              </a:r>
              <a:endPara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直接箭头连接符 16"/>
            <p:cNvCxnSpPr>
              <a:stCxn id="15" idx="6"/>
              <a:endCxn id="16" idx="2"/>
            </p:cNvCxnSpPr>
            <p:nvPr/>
          </p:nvCxnSpPr>
          <p:spPr>
            <a:xfrm>
              <a:off x="2557868" y="2292824"/>
              <a:ext cx="45100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4897934" y="1883391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矩形 3"/>
          <p:cNvSpPr>
            <a:spLocks noChangeArrowheads="1"/>
          </p:cNvSpPr>
          <p:nvPr/>
        </p:nvSpPr>
        <p:spPr bwMode="auto">
          <a:xfrm>
            <a:off x="1073958" y="379644"/>
            <a:ext cx="2869678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Quality signal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92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3264701" y="2292823"/>
            <a:ext cx="5662599" cy="2505324"/>
            <a:chOff x="2919571" y="2292823"/>
            <a:chExt cx="5662599" cy="2505324"/>
          </a:xfrm>
        </p:grpSpPr>
        <p:sp>
          <p:nvSpPr>
            <p:cNvPr id="22" name="文本框 21"/>
            <p:cNvSpPr txBox="1"/>
            <p:nvPr/>
          </p:nvSpPr>
          <p:spPr>
            <a:xfrm>
              <a:off x="7198458" y="2471424"/>
              <a:ext cx="12634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ackers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198458" y="4157882"/>
              <a:ext cx="1383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unders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2919571" y="2292823"/>
              <a:ext cx="1774209" cy="8188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ON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2919571" y="3979281"/>
              <a:ext cx="1774209" cy="8188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A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" name="直接箭头连接符 27"/>
            <p:cNvCxnSpPr>
              <a:stCxn id="26" idx="6"/>
              <a:endCxn id="22" idx="1"/>
            </p:cNvCxnSpPr>
            <p:nvPr/>
          </p:nvCxnSpPr>
          <p:spPr>
            <a:xfrm>
              <a:off x="4693780" y="2702256"/>
              <a:ext cx="250467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27" idx="6"/>
              <a:endCxn id="23" idx="1"/>
            </p:cNvCxnSpPr>
            <p:nvPr/>
          </p:nvCxnSpPr>
          <p:spPr>
            <a:xfrm>
              <a:off x="4693780" y="4388714"/>
              <a:ext cx="250467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3"/>
          <p:cNvSpPr>
            <a:spLocks noChangeArrowheads="1"/>
          </p:cNvSpPr>
          <p:nvPr/>
        </p:nvSpPr>
        <p:spPr bwMode="auto">
          <a:xfrm>
            <a:off x="1073958" y="379644"/>
            <a:ext cx="264365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Mechanisms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269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9"/>
          <p:cNvSpPr txBox="1">
            <a:spLocks noChangeArrowheads="1"/>
          </p:cNvSpPr>
          <p:nvPr/>
        </p:nvSpPr>
        <p:spPr bwMode="auto">
          <a:xfrm flipH="1">
            <a:off x="693395" y="3186773"/>
            <a:ext cx="3903746" cy="92333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defTabSz="685800">
              <a:defRPr/>
            </a:pPr>
            <a:r>
              <a:rPr lang="en-US" altLang="ko-KR" sz="5400" kern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Contents</a:t>
            </a:r>
            <a:endParaRPr lang="en-US" altLang="ko-KR" sz="5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任意多边形 26"/>
          <p:cNvSpPr/>
          <p:nvPr/>
        </p:nvSpPr>
        <p:spPr>
          <a:xfrm>
            <a:off x="1873915" y="2676179"/>
            <a:ext cx="1845118" cy="534043"/>
          </a:xfrm>
          <a:custGeom>
            <a:avLst/>
            <a:gdLst>
              <a:gd name="connsiteX0" fmla="*/ 0 w 1682088"/>
              <a:gd name="connsiteY0" fmla="*/ 0 h 519125"/>
              <a:gd name="connsiteX1" fmla="*/ 1682088 w 1682088"/>
              <a:gd name="connsiteY1" fmla="*/ 0 h 519125"/>
              <a:gd name="connsiteX2" fmla="*/ 1682088 w 1682088"/>
              <a:gd name="connsiteY2" fmla="*/ 519125 h 519125"/>
              <a:gd name="connsiteX3" fmla="*/ 0 w 1682088"/>
              <a:gd name="connsiteY3" fmla="*/ 519125 h 519125"/>
              <a:gd name="connsiteX4" fmla="*/ 0 w 1682088"/>
              <a:gd name="connsiteY4" fmla="*/ 0 h 519125"/>
              <a:gd name="connsiteX0" fmla="*/ 0 w 1682088"/>
              <a:gd name="connsiteY0" fmla="*/ 519125 h 610565"/>
              <a:gd name="connsiteX1" fmla="*/ 0 w 1682088"/>
              <a:gd name="connsiteY1" fmla="*/ 0 h 610565"/>
              <a:gd name="connsiteX2" fmla="*/ 1682088 w 1682088"/>
              <a:gd name="connsiteY2" fmla="*/ 0 h 610565"/>
              <a:gd name="connsiteX3" fmla="*/ 1682088 w 1682088"/>
              <a:gd name="connsiteY3" fmla="*/ 519125 h 610565"/>
              <a:gd name="connsiteX4" fmla="*/ 91440 w 1682088"/>
              <a:gd name="connsiteY4" fmla="*/ 610565 h 610565"/>
              <a:gd name="connsiteX0" fmla="*/ 0 w 1682088"/>
              <a:gd name="connsiteY0" fmla="*/ 519125 h 519125"/>
              <a:gd name="connsiteX1" fmla="*/ 0 w 1682088"/>
              <a:gd name="connsiteY1" fmla="*/ 0 h 519125"/>
              <a:gd name="connsiteX2" fmla="*/ 1682088 w 1682088"/>
              <a:gd name="connsiteY2" fmla="*/ 0 h 519125"/>
              <a:gd name="connsiteX3" fmla="*/ 1682088 w 1682088"/>
              <a:gd name="connsiteY3" fmla="*/ 519125 h 519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2088" h="519125">
                <a:moveTo>
                  <a:pt x="0" y="519125"/>
                </a:moveTo>
                <a:lnTo>
                  <a:pt x="0" y="0"/>
                </a:lnTo>
                <a:lnTo>
                  <a:pt x="1682088" y="0"/>
                </a:lnTo>
                <a:lnTo>
                  <a:pt x="1682088" y="519125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任意多边形 34"/>
          <p:cNvSpPr/>
          <p:nvPr/>
        </p:nvSpPr>
        <p:spPr>
          <a:xfrm>
            <a:off x="1183719" y="3006585"/>
            <a:ext cx="2301816" cy="1478645"/>
          </a:xfrm>
          <a:custGeom>
            <a:avLst/>
            <a:gdLst>
              <a:gd name="connsiteX0" fmla="*/ 0 w 2463662"/>
              <a:gd name="connsiteY0" fmla="*/ 0 h 1478645"/>
              <a:gd name="connsiteX1" fmla="*/ 877819 w 2463662"/>
              <a:gd name="connsiteY1" fmla="*/ 0 h 1478645"/>
              <a:gd name="connsiteX2" fmla="*/ 877819 w 2463662"/>
              <a:gd name="connsiteY2" fmla="*/ 1105159 h 1478645"/>
              <a:gd name="connsiteX3" fmla="*/ 2463662 w 2463662"/>
              <a:gd name="connsiteY3" fmla="*/ 1105159 h 1478645"/>
              <a:gd name="connsiteX4" fmla="*/ 2463662 w 2463662"/>
              <a:gd name="connsiteY4" fmla="*/ 1478645 h 1478645"/>
              <a:gd name="connsiteX5" fmla="*/ 0 w 2463662"/>
              <a:gd name="connsiteY5" fmla="*/ 1478645 h 1478645"/>
              <a:gd name="connsiteX6" fmla="*/ 0 w 2463662"/>
              <a:gd name="connsiteY6" fmla="*/ 0 h 1478645"/>
              <a:gd name="connsiteX0" fmla="*/ 877819 w 2463662"/>
              <a:gd name="connsiteY0" fmla="*/ 1105159 h 1478645"/>
              <a:gd name="connsiteX1" fmla="*/ 2463662 w 2463662"/>
              <a:gd name="connsiteY1" fmla="*/ 1105159 h 1478645"/>
              <a:gd name="connsiteX2" fmla="*/ 2463662 w 2463662"/>
              <a:gd name="connsiteY2" fmla="*/ 1478645 h 1478645"/>
              <a:gd name="connsiteX3" fmla="*/ 0 w 2463662"/>
              <a:gd name="connsiteY3" fmla="*/ 1478645 h 1478645"/>
              <a:gd name="connsiteX4" fmla="*/ 0 w 2463662"/>
              <a:gd name="connsiteY4" fmla="*/ 0 h 1478645"/>
              <a:gd name="connsiteX5" fmla="*/ 877819 w 2463662"/>
              <a:gd name="connsiteY5" fmla="*/ 0 h 1478645"/>
              <a:gd name="connsiteX6" fmla="*/ 969259 w 2463662"/>
              <a:gd name="connsiteY6" fmla="*/ 1196599 h 1478645"/>
              <a:gd name="connsiteX0" fmla="*/ 877819 w 2463662"/>
              <a:gd name="connsiteY0" fmla="*/ 1105159 h 1478645"/>
              <a:gd name="connsiteX1" fmla="*/ 2463662 w 2463662"/>
              <a:gd name="connsiteY1" fmla="*/ 1105159 h 1478645"/>
              <a:gd name="connsiteX2" fmla="*/ 2463662 w 2463662"/>
              <a:gd name="connsiteY2" fmla="*/ 1478645 h 1478645"/>
              <a:gd name="connsiteX3" fmla="*/ 0 w 2463662"/>
              <a:gd name="connsiteY3" fmla="*/ 1478645 h 1478645"/>
              <a:gd name="connsiteX4" fmla="*/ 0 w 2463662"/>
              <a:gd name="connsiteY4" fmla="*/ 0 h 1478645"/>
              <a:gd name="connsiteX5" fmla="*/ 877819 w 2463662"/>
              <a:gd name="connsiteY5" fmla="*/ 0 h 1478645"/>
              <a:gd name="connsiteX0" fmla="*/ 2463662 w 2463662"/>
              <a:gd name="connsiteY0" fmla="*/ 1105159 h 1478645"/>
              <a:gd name="connsiteX1" fmla="*/ 2463662 w 2463662"/>
              <a:gd name="connsiteY1" fmla="*/ 1478645 h 1478645"/>
              <a:gd name="connsiteX2" fmla="*/ 0 w 2463662"/>
              <a:gd name="connsiteY2" fmla="*/ 1478645 h 1478645"/>
              <a:gd name="connsiteX3" fmla="*/ 0 w 2463662"/>
              <a:gd name="connsiteY3" fmla="*/ 0 h 1478645"/>
              <a:gd name="connsiteX4" fmla="*/ 877819 w 2463662"/>
              <a:gd name="connsiteY4" fmla="*/ 0 h 1478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3662" h="1478645">
                <a:moveTo>
                  <a:pt x="2463662" y="1105159"/>
                </a:moveTo>
                <a:lnTo>
                  <a:pt x="2463662" y="1478645"/>
                </a:lnTo>
                <a:lnTo>
                  <a:pt x="0" y="1478645"/>
                </a:lnTo>
                <a:lnTo>
                  <a:pt x="0" y="0"/>
                </a:lnTo>
                <a:lnTo>
                  <a:pt x="877819" y="0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63948" y="1546668"/>
            <a:ext cx="6794892" cy="3764664"/>
            <a:chOff x="5263948" y="1045109"/>
            <a:chExt cx="6794892" cy="3764664"/>
          </a:xfrm>
        </p:grpSpPr>
        <p:sp>
          <p:nvSpPr>
            <p:cNvPr id="2" name="矩形 1"/>
            <p:cNvSpPr/>
            <p:nvPr/>
          </p:nvSpPr>
          <p:spPr>
            <a:xfrm>
              <a:off x="5287336" y="1045109"/>
              <a:ext cx="6040800" cy="486000"/>
            </a:xfrm>
            <a:prstGeom prst="rect">
              <a:avLst/>
            </a:prstGeom>
            <a:solidFill>
              <a:srgbClr val="4B73A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" name="TextBox 64"/>
            <p:cNvSpPr txBox="1"/>
            <p:nvPr/>
          </p:nvSpPr>
          <p:spPr>
            <a:xfrm>
              <a:off x="5350156" y="1070701"/>
              <a:ext cx="41779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800">
                  <a:solidFill>
                    <a:schemeClr val="tx1">
                      <a:lumMod val="75000"/>
                      <a:lumOff val="25000"/>
                    </a:schemeClr>
                  </a:solidFill>
                </a:defRPr>
              </a:lvl1pPr>
            </a:lstStyle>
            <a:p>
              <a:pPr fontAlgn="ctr"/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 01     </a:t>
              </a:r>
              <a:r>
                <a:rPr lang="en-US" altLang="zh-CN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troduction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287336" y="2136740"/>
              <a:ext cx="6040800" cy="487257"/>
            </a:xfrm>
            <a:prstGeom prst="rect">
              <a:avLst/>
            </a:prstGeom>
            <a:solidFill>
              <a:srgbClr val="4A9CC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TextBox 64"/>
            <p:cNvSpPr txBox="1"/>
            <p:nvPr/>
          </p:nvSpPr>
          <p:spPr>
            <a:xfrm>
              <a:off x="5350157" y="2162332"/>
              <a:ext cx="35788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800">
                  <a:solidFill>
                    <a:schemeClr val="tx1">
                      <a:lumMod val="75000"/>
                      <a:lumOff val="25000"/>
                    </a:schemeClr>
                  </a:solidFill>
                </a:defRPr>
              </a:lvl1pPr>
            </a:lstStyle>
            <a:p>
              <a:pPr fontAlgn="ctr"/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 03     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thodology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287336" y="3229628"/>
              <a:ext cx="6040800" cy="487257"/>
            </a:xfrm>
            <a:prstGeom prst="rect">
              <a:avLst/>
            </a:prstGeom>
            <a:solidFill>
              <a:srgbClr val="5A538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TextBox 64"/>
            <p:cNvSpPr txBox="1"/>
            <p:nvPr/>
          </p:nvSpPr>
          <p:spPr>
            <a:xfrm>
              <a:off x="5336089" y="3242425"/>
              <a:ext cx="35788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800">
                  <a:solidFill>
                    <a:schemeClr val="tx1">
                      <a:lumMod val="75000"/>
                      <a:lumOff val="25000"/>
                    </a:schemeClr>
                  </a:solidFill>
                </a:defRPr>
              </a:lvl1pPr>
            </a:lstStyle>
            <a:p>
              <a:pPr fontAlgn="ctr"/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 04     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ults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263948" y="4322516"/>
              <a:ext cx="6041845" cy="487257"/>
            </a:xfrm>
            <a:prstGeom prst="rect">
              <a:avLst/>
            </a:prstGeom>
            <a:solidFill>
              <a:srgbClr val="41CBC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Box 64"/>
            <p:cNvSpPr txBox="1"/>
            <p:nvPr/>
          </p:nvSpPr>
          <p:spPr>
            <a:xfrm>
              <a:off x="5287336" y="4335311"/>
              <a:ext cx="67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800">
                  <a:solidFill>
                    <a:schemeClr val="tx1">
                      <a:lumMod val="75000"/>
                      <a:lumOff val="25000"/>
                    </a:schemeClr>
                  </a:solidFill>
                </a:defRPr>
              </a:lvl1pPr>
            </a:lstStyle>
            <a:p>
              <a:pPr fontAlgn="ctr"/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 </a:t>
              </a: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5     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mplication &amp; Future </a:t>
              </a:r>
              <a:r>
                <a:rPr lang="en-US" altLang="zh-CN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search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711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3958" y="1771479"/>
            <a:ext cx="9379248" cy="3308215"/>
            <a:chOff x="918303" y="1771479"/>
            <a:chExt cx="9379248" cy="3308215"/>
          </a:xfrm>
        </p:grpSpPr>
        <p:sp>
          <p:nvSpPr>
            <p:cNvPr id="15" name="椭圆 14"/>
            <p:cNvSpPr/>
            <p:nvPr/>
          </p:nvSpPr>
          <p:spPr>
            <a:xfrm>
              <a:off x="1583140" y="1883391"/>
              <a:ext cx="1774209" cy="8188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ideo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7867374" y="1771479"/>
              <a:ext cx="2430177" cy="1042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ccess</a:t>
              </a:r>
              <a:endPara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直接箭头连接符 16"/>
            <p:cNvCxnSpPr>
              <a:stCxn id="15" idx="6"/>
              <a:endCxn id="16" idx="2"/>
            </p:cNvCxnSpPr>
            <p:nvPr/>
          </p:nvCxnSpPr>
          <p:spPr>
            <a:xfrm>
              <a:off x="3357349" y="2292824"/>
              <a:ext cx="45100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918303" y="3947846"/>
              <a:ext cx="6696128" cy="1131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 effect is more significant in TB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endPara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fferent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website layout of different platforms</a:t>
              </a: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738178" y="4618029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584871" y="1883391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矩形 3"/>
          <p:cNvSpPr>
            <a:spLocks noChangeArrowheads="1"/>
          </p:cNvSpPr>
          <p:nvPr/>
        </p:nvSpPr>
        <p:spPr bwMode="auto">
          <a:xfrm>
            <a:off x="1073958" y="379644"/>
            <a:ext cx="2869678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Quality signal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148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992" y="929288"/>
            <a:ext cx="5342857" cy="56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670" y="1402753"/>
            <a:ext cx="6541842" cy="5034821"/>
          </a:xfrm>
          <a:prstGeom prst="rect">
            <a:avLst/>
          </a:prstGeom>
        </p:spPr>
      </p:pic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1073958" y="379644"/>
            <a:ext cx="3067425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Website layout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94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073958" y="1823711"/>
            <a:ext cx="9536585" cy="3350518"/>
            <a:chOff x="974574" y="1823711"/>
            <a:chExt cx="9536585" cy="3350518"/>
          </a:xfrm>
        </p:grpSpPr>
        <p:sp>
          <p:nvSpPr>
            <p:cNvPr id="15" name="椭圆 14"/>
            <p:cNvSpPr/>
            <p:nvPr/>
          </p:nvSpPr>
          <p:spPr>
            <a:xfrm>
              <a:off x="1583140" y="1883390"/>
              <a:ext cx="2308518" cy="93077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pularity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7979915" y="1823711"/>
              <a:ext cx="2430177" cy="1042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ccess</a:t>
              </a:r>
              <a:endPara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直接箭头连接符 16"/>
            <p:cNvCxnSpPr>
              <a:stCxn id="15" idx="6"/>
              <a:endCxn id="16" idx="2"/>
            </p:cNvCxnSpPr>
            <p:nvPr/>
          </p:nvCxnSpPr>
          <p:spPr>
            <a:xfrm flipV="1">
              <a:off x="3891658" y="2345056"/>
              <a:ext cx="4088257" cy="37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974574" y="3973900"/>
              <a:ext cx="9536585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re attractive.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nly people who are really interested in the project will click “like”.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697415" y="1883391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1073958" y="379644"/>
            <a:ext cx="2188401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Popularity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95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3958" y="1771479"/>
            <a:ext cx="9379248" cy="3386120"/>
            <a:chOff x="918303" y="1771479"/>
            <a:chExt cx="9379248" cy="3386120"/>
          </a:xfrm>
        </p:grpSpPr>
        <p:sp>
          <p:nvSpPr>
            <p:cNvPr id="15" name="椭圆 14"/>
            <p:cNvSpPr/>
            <p:nvPr/>
          </p:nvSpPr>
          <p:spPr>
            <a:xfrm>
              <a:off x="1583140" y="1883391"/>
              <a:ext cx="1774209" cy="8188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ller 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7867374" y="1771479"/>
              <a:ext cx="2430177" cy="1042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ccess</a:t>
              </a:r>
              <a:endPara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直接箭头连接符 16"/>
            <p:cNvCxnSpPr>
              <a:stCxn id="15" idx="6"/>
              <a:endCxn id="16" idx="2"/>
            </p:cNvCxnSpPr>
            <p:nvPr/>
          </p:nvCxnSpPr>
          <p:spPr>
            <a:xfrm>
              <a:off x="3357349" y="2292824"/>
              <a:ext cx="45100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918303" y="3957270"/>
              <a:ext cx="908291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Projects that TaoBao sellers found are easier </a:t>
              </a: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o get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success compared with </a:t>
              </a: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Mall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seller.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697415" y="1883391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1073958" y="379644"/>
            <a:ext cx="1822917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Founder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517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073958" y="1827119"/>
            <a:ext cx="9997316" cy="3288605"/>
            <a:chOff x="1358484" y="1827119"/>
            <a:chExt cx="9997316" cy="3288605"/>
          </a:xfrm>
        </p:grpSpPr>
        <p:sp>
          <p:nvSpPr>
            <p:cNvPr id="15" name="椭圆 14"/>
            <p:cNvSpPr/>
            <p:nvPr/>
          </p:nvSpPr>
          <p:spPr>
            <a:xfrm>
              <a:off x="1622391" y="1827119"/>
              <a:ext cx="2231574" cy="112709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vel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8708484" y="1827119"/>
              <a:ext cx="2430177" cy="104268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24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ccess</a:t>
              </a:r>
              <a:endPara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直接箭头连接符 16"/>
            <p:cNvCxnSpPr>
              <a:stCxn id="15" idx="6"/>
              <a:endCxn id="16" idx="2"/>
            </p:cNvCxnSpPr>
            <p:nvPr/>
          </p:nvCxnSpPr>
          <p:spPr>
            <a:xfrm flipV="1">
              <a:off x="3853965" y="2348464"/>
              <a:ext cx="4854519" cy="422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1358484" y="3915395"/>
              <a:ext cx="999731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re levels, more potential backers can the reward attract. 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versified product choice is a beneficial practice. 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169127" y="1929001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1073958" y="379644"/>
            <a:ext cx="287288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Reward menu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14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337865" y="1827119"/>
            <a:ext cx="2231574" cy="112709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P 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423958" y="1827119"/>
            <a:ext cx="2430177" cy="104268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cess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直接箭头连接符 16"/>
          <p:cNvCxnSpPr>
            <a:stCxn id="15" idx="6"/>
            <a:endCxn id="16" idx="2"/>
          </p:cNvCxnSpPr>
          <p:nvPr/>
        </p:nvCxnSpPr>
        <p:spPr>
          <a:xfrm flipV="1">
            <a:off x="3569439" y="2348464"/>
            <a:ext cx="4854519" cy="42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884601" y="192900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73958" y="3910877"/>
            <a:ext cx="8714284" cy="1685846"/>
            <a:chOff x="2948698" y="3806656"/>
            <a:chExt cx="6096000" cy="1685846"/>
          </a:xfrm>
        </p:grpSpPr>
        <p:sp>
          <p:nvSpPr>
            <p:cNvPr id="10" name="矩形 9"/>
            <p:cNvSpPr/>
            <p:nvPr/>
          </p:nvSpPr>
          <p:spPr>
            <a:xfrm>
              <a:off x="2948698" y="3806656"/>
              <a:ext cx="6096000" cy="168584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ttract price sensitive customers.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It has quantity limitation, contribute slightly to final success. </a:t>
              </a:r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948698" y="4304382"/>
              <a:ext cx="6096000" cy="57785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矩形 3"/>
          <p:cNvSpPr>
            <a:spLocks noChangeArrowheads="1"/>
          </p:cNvSpPr>
          <p:nvPr/>
        </p:nvSpPr>
        <p:spPr bwMode="auto">
          <a:xfrm>
            <a:off x="1073958" y="379644"/>
            <a:ext cx="287288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Reward menu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55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09506" y="3806864"/>
            <a:ext cx="9573005" cy="830997"/>
          </a:xfrm>
          <a:prstGeom prst="rect">
            <a:avLst/>
          </a:prstGeom>
          <a:noFill/>
        </p:spPr>
        <p:txBody>
          <a:bodyPr vert="horz" wrap="none" rtlCol="0" anchor="ctr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5A538C"/>
                </a:solidFill>
                <a:latin typeface="Microsoft YaHei" charset="-122"/>
                <a:ea typeface="Microsoft YaHei" charset="-122"/>
                <a:cs typeface="Microsoft YaHei" charset="-122"/>
              </a:rPr>
              <a:t>Implication &amp; Future Research</a:t>
            </a:r>
            <a:endParaRPr lang="zh-CN" altLang="en-US" sz="4800" b="1" dirty="0">
              <a:solidFill>
                <a:srgbClr val="5A538C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4" name="组合 7"/>
          <p:cNvGrpSpPr/>
          <p:nvPr/>
        </p:nvGrpSpPr>
        <p:grpSpPr>
          <a:xfrm>
            <a:off x="5023040" y="1569382"/>
            <a:ext cx="2498670" cy="1862048"/>
            <a:chOff x="2757770" y="2361497"/>
            <a:chExt cx="2498670" cy="1862048"/>
          </a:xfrm>
        </p:grpSpPr>
        <p:sp>
          <p:nvSpPr>
            <p:cNvPr id="5" name="TextBox 59"/>
            <p:cNvSpPr txBox="1">
              <a:spLocks noChangeArrowheads="1"/>
            </p:cNvSpPr>
            <p:nvPr/>
          </p:nvSpPr>
          <p:spPr bwMode="auto">
            <a:xfrm flipH="1">
              <a:off x="3115977" y="2361497"/>
              <a:ext cx="1782258" cy="18620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defTabSz="685800">
                <a:defRPr/>
              </a:pPr>
              <a:r>
                <a:rPr lang="en-US" altLang="zh-CN" sz="11500" kern="0" dirty="0" smtClean="0">
                  <a:solidFill>
                    <a:srgbClr val="5A538C"/>
                  </a:solidFill>
                  <a:latin typeface="Impact" panose="020B0806030902050204" pitchFamily="34" charset="0"/>
                  <a:ea typeface="微软雅黑" pitchFamily="34" charset="-122"/>
                </a:rPr>
                <a:t>05</a:t>
              </a:r>
              <a:endParaRPr lang="en-US" altLang="ko-KR" sz="8800" kern="0" dirty="0">
                <a:solidFill>
                  <a:srgbClr val="5A538C"/>
                </a:solidFill>
                <a:latin typeface="Impact" panose="020B0806030902050204" pitchFamily="34" charset="0"/>
                <a:ea typeface="微软雅黑" pitchFamily="34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787950" y="3646240"/>
              <a:ext cx="2468490" cy="32768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90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757770" y="3801706"/>
              <a:ext cx="2498670" cy="387863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</p:grpSp>
      <p:sp>
        <p:nvSpPr>
          <p:cNvPr id="8" name="任意多边形 38"/>
          <p:cNvSpPr/>
          <p:nvPr/>
        </p:nvSpPr>
        <p:spPr>
          <a:xfrm>
            <a:off x="5318387" y="1331543"/>
            <a:ext cx="1954610" cy="1113172"/>
          </a:xfrm>
          <a:custGeom>
            <a:avLst/>
            <a:gdLst>
              <a:gd name="connsiteX0" fmla="*/ 0 w 1845118"/>
              <a:gd name="connsiteY0" fmla="*/ 0 h 1113172"/>
              <a:gd name="connsiteX1" fmla="*/ 1845118 w 1845118"/>
              <a:gd name="connsiteY1" fmla="*/ 0 h 1113172"/>
              <a:gd name="connsiteX2" fmla="*/ 1845118 w 1845118"/>
              <a:gd name="connsiteY2" fmla="*/ 1113172 h 1113172"/>
              <a:gd name="connsiteX3" fmla="*/ 1054278 w 1845118"/>
              <a:gd name="connsiteY3" fmla="*/ 1113172 h 1113172"/>
              <a:gd name="connsiteX4" fmla="*/ 1054278 w 1845118"/>
              <a:gd name="connsiteY4" fmla="*/ 539460 h 1113172"/>
              <a:gd name="connsiteX5" fmla="*/ 0 w 1845118"/>
              <a:gd name="connsiteY5" fmla="*/ 53946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6" fmla="*/ 1145718 w 1845118"/>
              <a:gd name="connsiteY6" fmla="*/ 63090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  <a:gd name="connsiteX4" fmla="*/ 1054278 w 1845118"/>
              <a:gd name="connsiteY4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5118" h="1113172">
                <a:moveTo>
                  <a:pt x="0" y="539460"/>
                </a:moveTo>
                <a:lnTo>
                  <a:pt x="0" y="0"/>
                </a:lnTo>
                <a:lnTo>
                  <a:pt x="1845118" y="0"/>
                </a:lnTo>
                <a:lnTo>
                  <a:pt x="1845118" y="1113172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  <p:sp>
        <p:nvSpPr>
          <p:cNvPr id="9" name="任意多边形 36"/>
          <p:cNvSpPr/>
          <p:nvPr/>
        </p:nvSpPr>
        <p:spPr>
          <a:xfrm>
            <a:off x="5023040" y="1639722"/>
            <a:ext cx="2498670" cy="1827878"/>
          </a:xfrm>
          <a:custGeom>
            <a:avLst/>
            <a:gdLst>
              <a:gd name="connsiteX0" fmla="*/ 0 w 2362498"/>
              <a:gd name="connsiteY0" fmla="*/ 0 h 1827878"/>
              <a:gd name="connsiteX1" fmla="*/ 618105 w 2362498"/>
              <a:gd name="connsiteY1" fmla="*/ 0 h 1827878"/>
              <a:gd name="connsiteX2" fmla="*/ 618105 w 2362498"/>
              <a:gd name="connsiteY2" fmla="*/ 1612423 h 1827878"/>
              <a:gd name="connsiteX3" fmla="*/ 2362498 w 2362498"/>
              <a:gd name="connsiteY3" fmla="*/ 1612423 h 1827878"/>
              <a:gd name="connsiteX4" fmla="*/ 2362498 w 2362498"/>
              <a:gd name="connsiteY4" fmla="*/ 1827878 h 1827878"/>
              <a:gd name="connsiteX5" fmla="*/ 839514 w 2362498"/>
              <a:gd name="connsiteY5" fmla="*/ 1827878 h 1827878"/>
              <a:gd name="connsiteX6" fmla="*/ 433218 w 2362498"/>
              <a:gd name="connsiteY6" fmla="*/ 1827878 h 1827878"/>
              <a:gd name="connsiteX7" fmla="*/ 433218 w 2362498"/>
              <a:gd name="connsiteY7" fmla="*/ 1826314 h 1827878"/>
              <a:gd name="connsiteX8" fmla="*/ 0 w 2362498"/>
              <a:gd name="connsiteY8" fmla="*/ 1826314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9" fmla="*/ 709545 w 2362498"/>
              <a:gd name="connsiteY9" fmla="*/ 1703863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0" fmla="*/ 2362498 w 2362498"/>
              <a:gd name="connsiteY0" fmla="*/ 1612423 h 1827878"/>
              <a:gd name="connsiteX1" fmla="*/ 2362498 w 2362498"/>
              <a:gd name="connsiteY1" fmla="*/ 1827878 h 1827878"/>
              <a:gd name="connsiteX2" fmla="*/ 839514 w 2362498"/>
              <a:gd name="connsiteY2" fmla="*/ 1827878 h 1827878"/>
              <a:gd name="connsiteX3" fmla="*/ 433218 w 2362498"/>
              <a:gd name="connsiteY3" fmla="*/ 1827878 h 1827878"/>
              <a:gd name="connsiteX4" fmla="*/ 433218 w 2362498"/>
              <a:gd name="connsiteY4" fmla="*/ 1826314 h 1827878"/>
              <a:gd name="connsiteX5" fmla="*/ 0 w 2362498"/>
              <a:gd name="connsiteY5" fmla="*/ 1826314 h 1827878"/>
              <a:gd name="connsiteX6" fmla="*/ 0 w 2362498"/>
              <a:gd name="connsiteY6" fmla="*/ 0 h 1827878"/>
              <a:gd name="connsiteX7" fmla="*/ 618105 w 2362498"/>
              <a:gd name="connsiteY7" fmla="*/ 0 h 1827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62498" h="1827878">
                <a:moveTo>
                  <a:pt x="2362498" y="1612423"/>
                </a:moveTo>
                <a:lnTo>
                  <a:pt x="2362498" y="1827878"/>
                </a:lnTo>
                <a:lnTo>
                  <a:pt x="839514" y="1827878"/>
                </a:lnTo>
                <a:lnTo>
                  <a:pt x="433218" y="1827878"/>
                </a:lnTo>
                <a:lnTo>
                  <a:pt x="433218" y="1826314"/>
                </a:lnTo>
                <a:lnTo>
                  <a:pt x="0" y="1826314"/>
                </a:lnTo>
                <a:lnTo>
                  <a:pt x="0" y="0"/>
                </a:lnTo>
                <a:lnTo>
                  <a:pt x="618105" y="0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02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3"/>
          <p:cNvSpPr>
            <a:spLocks noChangeArrowheads="1"/>
          </p:cNvSpPr>
          <p:nvPr/>
        </p:nvSpPr>
        <p:spPr bwMode="auto">
          <a:xfrm>
            <a:off x="1073958" y="379644"/>
            <a:ext cx="2347099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Implication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3958" y="1712109"/>
            <a:ext cx="562012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nder:</a:t>
            </a:r>
          </a:p>
          <a:p>
            <a:pPr marL="6840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forms that fit them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</a:p>
          <a:p>
            <a:pPr marL="6840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ir factors carefully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form:</a:t>
            </a:r>
          </a:p>
          <a:p>
            <a:pPr marL="6840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ir 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bsites appropriately</a:t>
            </a:r>
          </a:p>
          <a:p>
            <a:pPr marL="6840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suitable mechanism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56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073958" y="1758672"/>
            <a:ext cx="66431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sampl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between countries on platforms </a:t>
            </a:r>
            <a:endParaRPr lang="zh-CN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1073958" y="379644"/>
            <a:ext cx="3281649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Future research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00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任意多边形 18"/>
          <p:cNvSpPr/>
          <p:nvPr/>
        </p:nvSpPr>
        <p:spPr>
          <a:xfrm>
            <a:off x="4363233" y="2068863"/>
            <a:ext cx="3506539" cy="2069635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任意多边形 22"/>
          <p:cNvSpPr/>
          <p:nvPr/>
        </p:nvSpPr>
        <p:spPr>
          <a:xfrm>
            <a:off x="6517213" y="1604209"/>
            <a:ext cx="2253807" cy="140346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TextBox 5"/>
          <p:cNvSpPr txBox="1"/>
          <p:nvPr/>
        </p:nvSpPr>
        <p:spPr>
          <a:xfrm>
            <a:off x="-377408" y="2360023"/>
            <a:ext cx="10252928" cy="132343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8000" b="1" dirty="0" smtClean="0">
                <a:solidFill>
                  <a:srgbClr val="5A53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ank you</a:t>
            </a:r>
            <a:endParaRPr lang="zh-CN" altLang="en-US" sz="8000" b="1" dirty="0">
              <a:solidFill>
                <a:srgbClr val="41CBC6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66760" y="5176212"/>
            <a:ext cx="260303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Reporter</a:t>
            </a:r>
            <a:r>
              <a:rPr lang="zh-CN" alt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Zhiyuan TIAN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64310" y="5176212"/>
            <a:ext cx="343138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Beijing Institute of Technology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538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59130" y="3806864"/>
            <a:ext cx="4073744" cy="830997"/>
          </a:xfrm>
          <a:prstGeom prst="rect">
            <a:avLst/>
          </a:prstGeom>
          <a:noFill/>
        </p:spPr>
        <p:txBody>
          <a:bodyPr vert="horz" wrap="none" rtlCol="0" anchor="ctr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5A538C"/>
                </a:solidFill>
                <a:latin typeface="Microsoft YaHei" charset="-122"/>
                <a:ea typeface="Microsoft YaHei" charset="-122"/>
                <a:cs typeface="Microsoft YaHei" charset="-122"/>
              </a:rPr>
              <a:t>Introduction</a:t>
            </a:r>
            <a:endParaRPr lang="zh-CN" altLang="en-US" sz="4800" b="1" dirty="0">
              <a:solidFill>
                <a:srgbClr val="5A538C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4" name="组合 7"/>
          <p:cNvGrpSpPr/>
          <p:nvPr/>
        </p:nvGrpSpPr>
        <p:grpSpPr>
          <a:xfrm>
            <a:off x="5023040" y="1569382"/>
            <a:ext cx="2498670" cy="1862048"/>
            <a:chOff x="2757770" y="2361497"/>
            <a:chExt cx="2498670" cy="1862048"/>
          </a:xfrm>
        </p:grpSpPr>
        <p:sp>
          <p:nvSpPr>
            <p:cNvPr id="5" name="TextBox 59"/>
            <p:cNvSpPr txBox="1">
              <a:spLocks noChangeArrowheads="1"/>
            </p:cNvSpPr>
            <p:nvPr/>
          </p:nvSpPr>
          <p:spPr bwMode="auto">
            <a:xfrm flipH="1">
              <a:off x="3115977" y="2361497"/>
              <a:ext cx="1782258" cy="18620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defTabSz="685800">
                <a:defRPr/>
              </a:pPr>
              <a:r>
                <a:rPr lang="en-US" altLang="zh-CN" sz="11500" kern="0" dirty="0">
                  <a:solidFill>
                    <a:srgbClr val="5A538C"/>
                  </a:solidFill>
                  <a:latin typeface="Impact" panose="020B0806030902050204" pitchFamily="34" charset="0"/>
                  <a:ea typeface="微软雅黑" pitchFamily="34" charset="-122"/>
                </a:rPr>
                <a:t>01</a:t>
              </a:r>
              <a:endParaRPr lang="en-US" altLang="ko-KR" sz="8800" kern="0" dirty="0">
                <a:solidFill>
                  <a:srgbClr val="5A538C"/>
                </a:solidFill>
                <a:latin typeface="Impact" panose="020B0806030902050204" pitchFamily="34" charset="0"/>
                <a:ea typeface="微软雅黑" pitchFamily="34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787950" y="3646240"/>
              <a:ext cx="2468490" cy="32768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90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757770" y="3801706"/>
              <a:ext cx="2498670" cy="387863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</p:grpSp>
      <p:sp>
        <p:nvSpPr>
          <p:cNvPr id="8" name="任意多边形 38"/>
          <p:cNvSpPr/>
          <p:nvPr/>
        </p:nvSpPr>
        <p:spPr>
          <a:xfrm>
            <a:off x="5318387" y="1331543"/>
            <a:ext cx="1954610" cy="1113172"/>
          </a:xfrm>
          <a:custGeom>
            <a:avLst/>
            <a:gdLst>
              <a:gd name="connsiteX0" fmla="*/ 0 w 1845118"/>
              <a:gd name="connsiteY0" fmla="*/ 0 h 1113172"/>
              <a:gd name="connsiteX1" fmla="*/ 1845118 w 1845118"/>
              <a:gd name="connsiteY1" fmla="*/ 0 h 1113172"/>
              <a:gd name="connsiteX2" fmla="*/ 1845118 w 1845118"/>
              <a:gd name="connsiteY2" fmla="*/ 1113172 h 1113172"/>
              <a:gd name="connsiteX3" fmla="*/ 1054278 w 1845118"/>
              <a:gd name="connsiteY3" fmla="*/ 1113172 h 1113172"/>
              <a:gd name="connsiteX4" fmla="*/ 1054278 w 1845118"/>
              <a:gd name="connsiteY4" fmla="*/ 539460 h 1113172"/>
              <a:gd name="connsiteX5" fmla="*/ 0 w 1845118"/>
              <a:gd name="connsiteY5" fmla="*/ 53946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6" fmla="*/ 1145718 w 1845118"/>
              <a:gd name="connsiteY6" fmla="*/ 63090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  <a:gd name="connsiteX4" fmla="*/ 1054278 w 1845118"/>
              <a:gd name="connsiteY4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5118" h="1113172">
                <a:moveTo>
                  <a:pt x="0" y="539460"/>
                </a:moveTo>
                <a:lnTo>
                  <a:pt x="0" y="0"/>
                </a:lnTo>
                <a:lnTo>
                  <a:pt x="1845118" y="0"/>
                </a:lnTo>
                <a:lnTo>
                  <a:pt x="1845118" y="1113172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  <p:sp>
        <p:nvSpPr>
          <p:cNvPr id="9" name="任意多边形 36"/>
          <p:cNvSpPr/>
          <p:nvPr/>
        </p:nvSpPr>
        <p:spPr>
          <a:xfrm>
            <a:off x="5023040" y="1639722"/>
            <a:ext cx="2498670" cy="1827878"/>
          </a:xfrm>
          <a:custGeom>
            <a:avLst/>
            <a:gdLst>
              <a:gd name="connsiteX0" fmla="*/ 0 w 2362498"/>
              <a:gd name="connsiteY0" fmla="*/ 0 h 1827878"/>
              <a:gd name="connsiteX1" fmla="*/ 618105 w 2362498"/>
              <a:gd name="connsiteY1" fmla="*/ 0 h 1827878"/>
              <a:gd name="connsiteX2" fmla="*/ 618105 w 2362498"/>
              <a:gd name="connsiteY2" fmla="*/ 1612423 h 1827878"/>
              <a:gd name="connsiteX3" fmla="*/ 2362498 w 2362498"/>
              <a:gd name="connsiteY3" fmla="*/ 1612423 h 1827878"/>
              <a:gd name="connsiteX4" fmla="*/ 2362498 w 2362498"/>
              <a:gd name="connsiteY4" fmla="*/ 1827878 h 1827878"/>
              <a:gd name="connsiteX5" fmla="*/ 839514 w 2362498"/>
              <a:gd name="connsiteY5" fmla="*/ 1827878 h 1827878"/>
              <a:gd name="connsiteX6" fmla="*/ 433218 w 2362498"/>
              <a:gd name="connsiteY6" fmla="*/ 1827878 h 1827878"/>
              <a:gd name="connsiteX7" fmla="*/ 433218 w 2362498"/>
              <a:gd name="connsiteY7" fmla="*/ 1826314 h 1827878"/>
              <a:gd name="connsiteX8" fmla="*/ 0 w 2362498"/>
              <a:gd name="connsiteY8" fmla="*/ 1826314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9" fmla="*/ 709545 w 2362498"/>
              <a:gd name="connsiteY9" fmla="*/ 1703863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0" fmla="*/ 2362498 w 2362498"/>
              <a:gd name="connsiteY0" fmla="*/ 1612423 h 1827878"/>
              <a:gd name="connsiteX1" fmla="*/ 2362498 w 2362498"/>
              <a:gd name="connsiteY1" fmla="*/ 1827878 h 1827878"/>
              <a:gd name="connsiteX2" fmla="*/ 839514 w 2362498"/>
              <a:gd name="connsiteY2" fmla="*/ 1827878 h 1827878"/>
              <a:gd name="connsiteX3" fmla="*/ 433218 w 2362498"/>
              <a:gd name="connsiteY3" fmla="*/ 1827878 h 1827878"/>
              <a:gd name="connsiteX4" fmla="*/ 433218 w 2362498"/>
              <a:gd name="connsiteY4" fmla="*/ 1826314 h 1827878"/>
              <a:gd name="connsiteX5" fmla="*/ 0 w 2362498"/>
              <a:gd name="connsiteY5" fmla="*/ 1826314 h 1827878"/>
              <a:gd name="connsiteX6" fmla="*/ 0 w 2362498"/>
              <a:gd name="connsiteY6" fmla="*/ 0 h 1827878"/>
              <a:gd name="connsiteX7" fmla="*/ 618105 w 2362498"/>
              <a:gd name="connsiteY7" fmla="*/ 0 h 1827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62498" h="1827878">
                <a:moveTo>
                  <a:pt x="2362498" y="1612423"/>
                </a:moveTo>
                <a:lnTo>
                  <a:pt x="2362498" y="1827878"/>
                </a:lnTo>
                <a:lnTo>
                  <a:pt x="839514" y="1827878"/>
                </a:lnTo>
                <a:lnTo>
                  <a:pt x="433218" y="1827878"/>
                </a:lnTo>
                <a:lnTo>
                  <a:pt x="433218" y="1826314"/>
                </a:lnTo>
                <a:lnTo>
                  <a:pt x="0" y="1826314"/>
                </a:lnTo>
                <a:lnTo>
                  <a:pt x="0" y="0"/>
                </a:lnTo>
                <a:lnTo>
                  <a:pt x="618105" y="0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72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3"/>
          <p:cNvSpPr>
            <a:spLocks noChangeArrowheads="1"/>
          </p:cNvSpPr>
          <p:nvPr/>
        </p:nvSpPr>
        <p:spPr bwMode="auto">
          <a:xfrm>
            <a:off x="1073958" y="379644"/>
            <a:ext cx="7034280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Three participants in crowdfunding</a:t>
            </a:r>
          </a:p>
        </p:txBody>
      </p:sp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6"/>
          <p:cNvSpPr txBox="1"/>
          <p:nvPr/>
        </p:nvSpPr>
        <p:spPr>
          <a:xfrm>
            <a:off x="1749812" y="980635"/>
            <a:ext cx="895253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Customers</a:t>
            </a:r>
            <a:r>
              <a:rPr lang="en-US" altLang="zh-CN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	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	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	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As investors, they invest sometimes as little as $1 in a product. The customers then promote the product by many means. Finally they can get profit from the product</a:t>
            </a:r>
            <a:r>
              <a:rPr lang="en-US" altLang="zh-CN" sz="20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[1]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. 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Founder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	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As designers, they hope to obtain financial support with lower financing costs. A part of founders want to conduct market research through crowdfunding. 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Platform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	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A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s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the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intermediate of customers and founders. </a:t>
            </a: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4289" y="6488668"/>
            <a:ext cx="108750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1]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Ordanini, “Crowd funding: Customers as investors,” The Wall 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reet Journal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Vol. 253, pp. 3-4, March 2009.</a:t>
            </a:r>
          </a:p>
        </p:txBody>
      </p:sp>
    </p:spTree>
    <p:extLst>
      <p:ext uri="{BB962C8B-B14F-4D97-AF65-F5344CB8AC3E}">
        <p14:creationId xmlns:p14="http://schemas.microsoft.com/office/powerpoint/2010/main" val="3112941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6"/>
          <p:cNvSpPr txBox="1"/>
          <p:nvPr/>
        </p:nvSpPr>
        <p:spPr>
          <a:xfrm>
            <a:off x="1337388" y="1491602"/>
            <a:ext cx="990747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E</a:t>
            </a: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quity-based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L</a:t>
            </a: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ending-based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R</a:t>
            </a: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eward-based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Donation-based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		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Donation-based and reward-based crowdfunding generally attract less funding per project than equity-based or lending-based crowdfunding. However, the reward-based category is the largest crowdfunding category in terms of number of CFPs, and also grew at the high rate of 79% CAGR.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1073958" y="379644"/>
            <a:ext cx="5668521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Crowdfunding </a:t>
            </a:r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classification</a:t>
            </a:r>
          </a:p>
        </p:txBody>
      </p:sp>
      <p:sp>
        <p:nvSpPr>
          <p:cNvPr id="7" name="矩形 6"/>
          <p:cNvSpPr/>
          <p:nvPr/>
        </p:nvSpPr>
        <p:spPr>
          <a:xfrm>
            <a:off x="522774" y="6266110"/>
            <a:ext cx="10875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assolution,  “Crowdfunding  industry  report:  Market  trends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composition 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d crowdfunding platforms,” 2014, [Online]. Avaliable</a:t>
            </a:r>
            <a:r>
              <a:rPr lang="zh-CN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http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//crowdsourcing.org/document/14277.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919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6"/>
          <p:cNvSpPr txBox="1"/>
          <p:nvPr/>
        </p:nvSpPr>
        <p:spPr>
          <a:xfrm>
            <a:off x="2970645" y="2019191"/>
            <a:ext cx="2389256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AON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960116" y="2019191"/>
            <a:ext cx="2389256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IA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文本框 26"/>
          <p:cNvSpPr txBox="1"/>
          <p:nvPr/>
        </p:nvSpPr>
        <p:spPr>
          <a:xfrm>
            <a:off x="2420493" y="4444686"/>
            <a:ext cx="2389256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All or nothing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508439" y="4444685"/>
            <a:ext cx="2389256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eep it all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 rot="5400000">
            <a:off x="3016154" y="3182935"/>
            <a:ext cx="651933" cy="742951"/>
          </a:xfrm>
          <a:prstGeom prst="chevron">
            <a:avLst>
              <a:gd name="adj" fmla="val 52514"/>
            </a:avLst>
          </a:prstGeom>
          <a:noFill/>
          <a:ln w="19050">
            <a:solidFill>
              <a:schemeClr val="tx1"/>
            </a:solidFill>
          </a:ln>
          <a:effectLst/>
        </p:spPr>
        <p:txBody>
          <a:bodyPr wrap="none" anchor="ctr"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733" kern="0">
              <a:solidFill>
                <a:schemeClr val="tx2"/>
              </a:solidFill>
              <a:latin typeface="Arial" pitchFamily="34" charset="0"/>
              <a:cs typeface="+mn-ea"/>
            </a:endParaRP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 rot="5400000">
            <a:off x="8005625" y="3182934"/>
            <a:ext cx="651933" cy="742951"/>
          </a:xfrm>
          <a:prstGeom prst="chevron">
            <a:avLst>
              <a:gd name="adj" fmla="val 52514"/>
            </a:avLst>
          </a:prstGeom>
          <a:noFill/>
          <a:ln w="19050">
            <a:solidFill>
              <a:schemeClr val="tx1"/>
            </a:solidFill>
          </a:ln>
          <a:effectLst/>
        </p:spPr>
        <p:txBody>
          <a:bodyPr wrap="none" anchor="ctr"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733" kern="0">
              <a:solidFill>
                <a:schemeClr val="tx2"/>
              </a:solidFill>
              <a:latin typeface="Arial" pitchFamily="34" charset="0"/>
              <a:cs typeface="+mn-ea"/>
            </a:endParaRPr>
          </a:p>
        </p:txBody>
      </p:sp>
      <p:sp>
        <p:nvSpPr>
          <p:cNvPr id="14" name="矩形 3"/>
          <p:cNvSpPr>
            <a:spLocks noChangeArrowheads="1"/>
          </p:cNvSpPr>
          <p:nvPr/>
        </p:nvSpPr>
        <p:spPr bwMode="auto">
          <a:xfrm>
            <a:off x="1073958" y="379644"/>
            <a:ext cx="555791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Crowdfunding </a:t>
            </a:r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Impact" pitchFamily="34" charset="0"/>
              </a:rPr>
              <a:t>mechanisms</a:t>
            </a:r>
          </a:p>
        </p:txBody>
      </p:sp>
    </p:spTree>
    <p:extLst>
      <p:ext uri="{BB962C8B-B14F-4D97-AF65-F5344CB8AC3E}">
        <p14:creationId xmlns:p14="http://schemas.microsoft.com/office/powerpoint/2010/main" val="256409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26"/>
          <p:cNvSpPr txBox="1"/>
          <p:nvPr/>
        </p:nvSpPr>
        <p:spPr>
          <a:xfrm>
            <a:off x="5299385" y="938313"/>
            <a:ext cx="2389256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ickstart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80" y="1433064"/>
            <a:ext cx="11083072" cy="5216995"/>
          </a:xfrm>
          <a:prstGeom prst="rect">
            <a:avLst/>
          </a:prstGeom>
        </p:spPr>
      </p:pic>
      <p:sp>
        <p:nvSpPr>
          <p:cNvPr id="19" name="文本框 26"/>
          <p:cNvSpPr txBox="1"/>
          <p:nvPr/>
        </p:nvSpPr>
        <p:spPr>
          <a:xfrm>
            <a:off x="5463263" y="1065460"/>
            <a:ext cx="2389256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Fundrazr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98" y="1653510"/>
            <a:ext cx="10564836" cy="4973053"/>
          </a:xfrm>
          <a:prstGeom prst="rect">
            <a:avLst/>
          </a:prstGeom>
        </p:spPr>
      </p:pic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1073958" y="379644"/>
            <a:ext cx="5420055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Examples of crowdfunding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8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 4"/>
          <p:cNvSpPr/>
          <p:nvPr/>
        </p:nvSpPr>
        <p:spPr>
          <a:xfrm flipH="1">
            <a:off x="274490" y="423071"/>
            <a:ext cx="496568" cy="557564"/>
          </a:xfrm>
          <a:custGeom>
            <a:avLst/>
            <a:gdLst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0 w 3171687"/>
              <a:gd name="connsiteY0" fmla="*/ 0 h 2069635"/>
              <a:gd name="connsiteX1" fmla="*/ 3171687 w 3171687"/>
              <a:gd name="connsiteY1" fmla="*/ 0 h 2069635"/>
              <a:gd name="connsiteX2" fmla="*/ 3171687 w 3171687"/>
              <a:gd name="connsiteY2" fmla="*/ 2069635 h 2069635"/>
              <a:gd name="connsiteX3" fmla="*/ 0 w 3171687"/>
              <a:gd name="connsiteY3" fmla="*/ 2069635 h 2069635"/>
              <a:gd name="connsiteX4" fmla="*/ 0 w 3171687"/>
              <a:gd name="connsiteY4" fmla="*/ 1810069 h 2069635"/>
              <a:gd name="connsiteX5" fmla="*/ 979903 w 3171687"/>
              <a:gd name="connsiteY5" fmla="*/ 1810069 h 2069635"/>
              <a:gd name="connsiteX6" fmla="*/ 979903 w 3171687"/>
              <a:gd name="connsiteY6" fmla="*/ 259565 h 2069635"/>
              <a:gd name="connsiteX7" fmla="*/ 0 w 3171687"/>
              <a:gd name="connsiteY7" fmla="*/ 259565 h 2069635"/>
              <a:gd name="connsiteX8" fmla="*/ 0 w 3171687"/>
              <a:gd name="connsiteY8" fmla="*/ 0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8" fmla="*/ 1071343 w 3171687"/>
              <a:gd name="connsiteY8" fmla="*/ 1901509 h 2069635"/>
              <a:gd name="connsiteX0" fmla="*/ 979903 w 3171687"/>
              <a:gd name="connsiteY0" fmla="*/ 1810069 h 2069635"/>
              <a:gd name="connsiteX1" fmla="*/ 979903 w 3171687"/>
              <a:gd name="connsiteY1" fmla="*/ 259565 h 2069635"/>
              <a:gd name="connsiteX2" fmla="*/ 0 w 3171687"/>
              <a:gd name="connsiteY2" fmla="*/ 259565 h 2069635"/>
              <a:gd name="connsiteX3" fmla="*/ 0 w 3171687"/>
              <a:gd name="connsiteY3" fmla="*/ 0 h 2069635"/>
              <a:gd name="connsiteX4" fmla="*/ 3171687 w 3171687"/>
              <a:gd name="connsiteY4" fmla="*/ 0 h 2069635"/>
              <a:gd name="connsiteX5" fmla="*/ 3171687 w 3171687"/>
              <a:gd name="connsiteY5" fmla="*/ 2069635 h 2069635"/>
              <a:gd name="connsiteX6" fmla="*/ 0 w 3171687"/>
              <a:gd name="connsiteY6" fmla="*/ 2069635 h 2069635"/>
              <a:gd name="connsiteX7" fmla="*/ 0 w 3171687"/>
              <a:gd name="connsiteY7" fmla="*/ 1810069 h 2069635"/>
              <a:gd name="connsiteX0" fmla="*/ 979903 w 3171687"/>
              <a:gd name="connsiteY0" fmla="*/ 259565 h 2069635"/>
              <a:gd name="connsiteX1" fmla="*/ 0 w 3171687"/>
              <a:gd name="connsiteY1" fmla="*/ 259565 h 2069635"/>
              <a:gd name="connsiteX2" fmla="*/ 0 w 3171687"/>
              <a:gd name="connsiteY2" fmla="*/ 0 h 2069635"/>
              <a:gd name="connsiteX3" fmla="*/ 3171687 w 3171687"/>
              <a:gd name="connsiteY3" fmla="*/ 0 h 2069635"/>
              <a:gd name="connsiteX4" fmla="*/ 3171687 w 3171687"/>
              <a:gd name="connsiteY4" fmla="*/ 2069635 h 2069635"/>
              <a:gd name="connsiteX5" fmla="*/ 0 w 3171687"/>
              <a:gd name="connsiteY5" fmla="*/ 2069635 h 2069635"/>
              <a:gd name="connsiteX6" fmla="*/ 0 w 3171687"/>
              <a:gd name="connsiteY6" fmla="*/ 1810069 h 2069635"/>
              <a:gd name="connsiteX0" fmla="*/ 0 w 3171687"/>
              <a:gd name="connsiteY0" fmla="*/ 259565 h 2069635"/>
              <a:gd name="connsiteX1" fmla="*/ 0 w 3171687"/>
              <a:gd name="connsiteY1" fmla="*/ 0 h 2069635"/>
              <a:gd name="connsiteX2" fmla="*/ 3171687 w 3171687"/>
              <a:gd name="connsiteY2" fmla="*/ 0 h 2069635"/>
              <a:gd name="connsiteX3" fmla="*/ 3171687 w 3171687"/>
              <a:gd name="connsiteY3" fmla="*/ 2069635 h 2069635"/>
              <a:gd name="connsiteX4" fmla="*/ 0 w 3171687"/>
              <a:gd name="connsiteY4" fmla="*/ 2069635 h 2069635"/>
              <a:gd name="connsiteX5" fmla="*/ 0 w 3171687"/>
              <a:gd name="connsiteY5" fmla="*/ 1810069 h 2069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71687" h="2069635">
                <a:moveTo>
                  <a:pt x="0" y="259565"/>
                </a:moveTo>
                <a:lnTo>
                  <a:pt x="0" y="0"/>
                </a:lnTo>
                <a:lnTo>
                  <a:pt x="3171687" y="0"/>
                </a:lnTo>
                <a:lnTo>
                  <a:pt x="3171687" y="2069635"/>
                </a:lnTo>
                <a:lnTo>
                  <a:pt x="0" y="2069635"/>
                </a:lnTo>
                <a:lnTo>
                  <a:pt x="0" y="1810069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任意多边形 5"/>
          <p:cNvSpPr/>
          <p:nvPr/>
        </p:nvSpPr>
        <p:spPr>
          <a:xfrm flipH="1">
            <a:off x="425940" y="300119"/>
            <a:ext cx="496568" cy="443846"/>
          </a:xfrm>
          <a:custGeom>
            <a:avLst/>
            <a:gdLst>
              <a:gd name="connsiteX0" fmla="*/ 0 w 2253807"/>
              <a:gd name="connsiteY0" fmla="*/ 0 h 1262130"/>
              <a:gd name="connsiteX1" fmla="*/ 2253807 w 2253807"/>
              <a:gd name="connsiteY1" fmla="*/ 0 h 1262130"/>
              <a:gd name="connsiteX2" fmla="*/ 2253807 w 2253807"/>
              <a:gd name="connsiteY2" fmla="*/ 1262130 h 1262130"/>
              <a:gd name="connsiteX3" fmla="*/ 1013277 w 2253807"/>
              <a:gd name="connsiteY3" fmla="*/ 1262130 h 1262130"/>
              <a:gd name="connsiteX4" fmla="*/ 1013277 w 2253807"/>
              <a:gd name="connsiteY4" fmla="*/ 700070 h 1262130"/>
              <a:gd name="connsiteX5" fmla="*/ 0 w 2253807"/>
              <a:gd name="connsiteY5" fmla="*/ 700070 h 1262130"/>
              <a:gd name="connsiteX6" fmla="*/ 0 w 2253807"/>
              <a:gd name="connsiteY6" fmla="*/ 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6" fmla="*/ 1104717 w 2253807"/>
              <a:gd name="connsiteY6" fmla="*/ 791510 h 1262130"/>
              <a:gd name="connsiteX0" fmla="*/ 1013277 w 2253807"/>
              <a:gd name="connsiteY0" fmla="*/ 700070 h 1262130"/>
              <a:gd name="connsiteX1" fmla="*/ 0 w 2253807"/>
              <a:gd name="connsiteY1" fmla="*/ 700070 h 1262130"/>
              <a:gd name="connsiteX2" fmla="*/ 0 w 2253807"/>
              <a:gd name="connsiteY2" fmla="*/ 0 h 1262130"/>
              <a:gd name="connsiteX3" fmla="*/ 2253807 w 2253807"/>
              <a:gd name="connsiteY3" fmla="*/ 0 h 1262130"/>
              <a:gd name="connsiteX4" fmla="*/ 2253807 w 2253807"/>
              <a:gd name="connsiteY4" fmla="*/ 1262130 h 1262130"/>
              <a:gd name="connsiteX5" fmla="*/ 1013277 w 2253807"/>
              <a:gd name="connsiteY5" fmla="*/ 1262130 h 1262130"/>
              <a:gd name="connsiteX0" fmla="*/ 0 w 2253807"/>
              <a:gd name="connsiteY0" fmla="*/ 700070 h 1262130"/>
              <a:gd name="connsiteX1" fmla="*/ 0 w 2253807"/>
              <a:gd name="connsiteY1" fmla="*/ 0 h 1262130"/>
              <a:gd name="connsiteX2" fmla="*/ 2253807 w 2253807"/>
              <a:gd name="connsiteY2" fmla="*/ 0 h 1262130"/>
              <a:gd name="connsiteX3" fmla="*/ 2253807 w 2253807"/>
              <a:gd name="connsiteY3" fmla="*/ 1262130 h 1262130"/>
              <a:gd name="connsiteX4" fmla="*/ 1013277 w 2253807"/>
              <a:gd name="connsiteY4" fmla="*/ 1262130 h 12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3807" h="1262130">
                <a:moveTo>
                  <a:pt x="0" y="700070"/>
                </a:moveTo>
                <a:lnTo>
                  <a:pt x="0" y="0"/>
                </a:lnTo>
                <a:lnTo>
                  <a:pt x="2253807" y="0"/>
                </a:lnTo>
                <a:lnTo>
                  <a:pt x="2253807" y="1262130"/>
                </a:lnTo>
                <a:lnTo>
                  <a:pt x="1013277" y="1262130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508" y="2498605"/>
            <a:ext cx="4240535" cy="150018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5207" y="2683270"/>
            <a:ext cx="4817021" cy="1185261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694162" y="2987089"/>
            <a:ext cx="429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&amp;</a:t>
            </a:r>
            <a:endParaRPr lang="zh-CN" altLang="en-US" sz="2800" dirty="0"/>
          </a:p>
        </p:txBody>
      </p:sp>
      <p:sp>
        <p:nvSpPr>
          <p:cNvPr id="8" name="矩形 3"/>
          <p:cNvSpPr>
            <a:spLocks noChangeArrowheads="1"/>
          </p:cNvSpPr>
          <p:nvPr/>
        </p:nvSpPr>
        <p:spPr bwMode="auto">
          <a:xfrm>
            <a:off x="1073958" y="379644"/>
            <a:ext cx="3576602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Research objects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7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25132" y="3806864"/>
            <a:ext cx="6141746" cy="830997"/>
          </a:xfrm>
          <a:prstGeom prst="rect">
            <a:avLst/>
          </a:prstGeom>
          <a:noFill/>
        </p:spPr>
        <p:txBody>
          <a:bodyPr vert="horz" wrap="none" rtlCol="0" anchor="ctr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5A538C"/>
                </a:solidFill>
                <a:latin typeface="Microsoft YaHei" charset="-122"/>
                <a:ea typeface="Microsoft YaHei" charset="-122"/>
                <a:cs typeface="Microsoft YaHei" charset="-122"/>
              </a:rPr>
              <a:t>Research Approach</a:t>
            </a:r>
            <a:endParaRPr lang="zh-CN" altLang="en-US" sz="4800" b="1" dirty="0">
              <a:solidFill>
                <a:srgbClr val="5A538C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grpSp>
        <p:nvGrpSpPr>
          <p:cNvPr id="4" name="组合 7"/>
          <p:cNvGrpSpPr/>
          <p:nvPr/>
        </p:nvGrpSpPr>
        <p:grpSpPr>
          <a:xfrm>
            <a:off x="5023040" y="1569382"/>
            <a:ext cx="2498670" cy="1862048"/>
            <a:chOff x="2757770" y="2361497"/>
            <a:chExt cx="2498670" cy="1862048"/>
          </a:xfrm>
        </p:grpSpPr>
        <p:sp>
          <p:nvSpPr>
            <p:cNvPr id="5" name="TextBox 59"/>
            <p:cNvSpPr txBox="1">
              <a:spLocks noChangeArrowheads="1"/>
            </p:cNvSpPr>
            <p:nvPr/>
          </p:nvSpPr>
          <p:spPr bwMode="auto">
            <a:xfrm flipH="1">
              <a:off x="3115977" y="2361497"/>
              <a:ext cx="1782258" cy="186204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defTabSz="685800">
                <a:defRPr/>
              </a:pPr>
              <a:r>
                <a:rPr lang="en-US" altLang="zh-CN" sz="11500" kern="0" dirty="0" smtClean="0">
                  <a:solidFill>
                    <a:srgbClr val="5A538C"/>
                  </a:solidFill>
                  <a:latin typeface="Impact" panose="020B0806030902050204" pitchFamily="34" charset="0"/>
                  <a:ea typeface="微软雅黑" pitchFamily="34" charset="-122"/>
                </a:rPr>
                <a:t>02</a:t>
              </a:r>
              <a:endParaRPr lang="en-US" altLang="ko-KR" sz="8800" kern="0" dirty="0">
                <a:solidFill>
                  <a:srgbClr val="5A538C"/>
                </a:solidFill>
                <a:latin typeface="Impact" panose="020B0806030902050204" pitchFamily="34" charset="0"/>
                <a:ea typeface="微软雅黑" pitchFamily="34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787950" y="3646240"/>
              <a:ext cx="2468490" cy="32768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alpha val="90000"/>
                  </a:schemeClr>
                </a:gs>
                <a:gs pos="100000">
                  <a:schemeClr val="tx1">
                    <a:alpha val="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757770" y="3801706"/>
              <a:ext cx="2498670" cy="387863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5A538C"/>
                </a:solidFill>
              </a:endParaRPr>
            </a:p>
          </p:txBody>
        </p:sp>
      </p:grpSp>
      <p:sp>
        <p:nvSpPr>
          <p:cNvPr id="8" name="任意多边形 38"/>
          <p:cNvSpPr/>
          <p:nvPr/>
        </p:nvSpPr>
        <p:spPr>
          <a:xfrm>
            <a:off x="5318387" y="1331543"/>
            <a:ext cx="1954610" cy="1113172"/>
          </a:xfrm>
          <a:custGeom>
            <a:avLst/>
            <a:gdLst>
              <a:gd name="connsiteX0" fmla="*/ 0 w 1845118"/>
              <a:gd name="connsiteY0" fmla="*/ 0 h 1113172"/>
              <a:gd name="connsiteX1" fmla="*/ 1845118 w 1845118"/>
              <a:gd name="connsiteY1" fmla="*/ 0 h 1113172"/>
              <a:gd name="connsiteX2" fmla="*/ 1845118 w 1845118"/>
              <a:gd name="connsiteY2" fmla="*/ 1113172 h 1113172"/>
              <a:gd name="connsiteX3" fmla="*/ 1054278 w 1845118"/>
              <a:gd name="connsiteY3" fmla="*/ 1113172 h 1113172"/>
              <a:gd name="connsiteX4" fmla="*/ 1054278 w 1845118"/>
              <a:gd name="connsiteY4" fmla="*/ 539460 h 1113172"/>
              <a:gd name="connsiteX5" fmla="*/ 0 w 1845118"/>
              <a:gd name="connsiteY5" fmla="*/ 53946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6" fmla="*/ 1145718 w 1845118"/>
              <a:gd name="connsiteY6" fmla="*/ 630900 h 1113172"/>
              <a:gd name="connsiteX0" fmla="*/ 1054278 w 1845118"/>
              <a:gd name="connsiteY0" fmla="*/ 539460 h 1113172"/>
              <a:gd name="connsiteX1" fmla="*/ 0 w 1845118"/>
              <a:gd name="connsiteY1" fmla="*/ 539460 h 1113172"/>
              <a:gd name="connsiteX2" fmla="*/ 0 w 1845118"/>
              <a:gd name="connsiteY2" fmla="*/ 0 h 1113172"/>
              <a:gd name="connsiteX3" fmla="*/ 1845118 w 1845118"/>
              <a:gd name="connsiteY3" fmla="*/ 0 h 1113172"/>
              <a:gd name="connsiteX4" fmla="*/ 1845118 w 1845118"/>
              <a:gd name="connsiteY4" fmla="*/ 1113172 h 1113172"/>
              <a:gd name="connsiteX5" fmla="*/ 1054278 w 1845118"/>
              <a:gd name="connsiteY5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  <a:gd name="connsiteX4" fmla="*/ 1054278 w 1845118"/>
              <a:gd name="connsiteY4" fmla="*/ 1113172 h 1113172"/>
              <a:gd name="connsiteX0" fmla="*/ 0 w 1845118"/>
              <a:gd name="connsiteY0" fmla="*/ 539460 h 1113172"/>
              <a:gd name="connsiteX1" fmla="*/ 0 w 1845118"/>
              <a:gd name="connsiteY1" fmla="*/ 0 h 1113172"/>
              <a:gd name="connsiteX2" fmla="*/ 1845118 w 1845118"/>
              <a:gd name="connsiteY2" fmla="*/ 0 h 1113172"/>
              <a:gd name="connsiteX3" fmla="*/ 1845118 w 1845118"/>
              <a:gd name="connsiteY3" fmla="*/ 1113172 h 111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5118" h="1113172">
                <a:moveTo>
                  <a:pt x="0" y="539460"/>
                </a:moveTo>
                <a:lnTo>
                  <a:pt x="0" y="0"/>
                </a:lnTo>
                <a:lnTo>
                  <a:pt x="1845118" y="0"/>
                </a:lnTo>
                <a:lnTo>
                  <a:pt x="1845118" y="1113172"/>
                </a:lnTo>
              </a:path>
            </a:pathLst>
          </a:custGeom>
          <a:noFill/>
          <a:ln w="317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  <p:sp>
        <p:nvSpPr>
          <p:cNvPr id="9" name="任意多边形 36"/>
          <p:cNvSpPr/>
          <p:nvPr/>
        </p:nvSpPr>
        <p:spPr>
          <a:xfrm>
            <a:off x="5023040" y="1639722"/>
            <a:ext cx="2498670" cy="1827878"/>
          </a:xfrm>
          <a:custGeom>
            <a:avLst/>
            <a:gdLst>
              <a:gd name="connsiteX0" fmla="*/ 0 w 2362498"/>
              <a:gd name="connsiteY0" fmla="*/ 0 h 1827878"/>
              <a:gd name="connsiteX1" fmla="*/ 618105 w 2362498"/>
              <a:gd name="connsiteY1" fmla="*/ 0 h 1827878"/>
              <a:gd name="connsiteX2" fmla="*/ 618105 w 2362498"/>
              <a:gd name="connsiteY2" fmla="*/ 1612423 h 1827878"/>
              <a:gd name="connsiteX3" fmla="*/ 2362498 w 2362498"/>
              <a:gd name="connsiteY3" fmla="*/ 1612423 h 1827878"/>
              <a:gd name="connsiteX4" fmla="*/ 2362498 w 2362498"/>
              <a:gd name="connsiteY4" fmla="*/ 1827878 h 1827878"/>
              <a:gd name="connsiteX5" fmla="*/ 839514 w 2362498"/>
              <a:gd name="connsiteY5" fmla="*/ 1827878 h 1827878"/>
              <a:gd name="connsiteX6" fmla="*/ 433218 w 2362498"/>
              <a:gd name="connsiteY6" fmla="*/ 1827878 h 1827878"/>
              <a:gd name="connsiteX7" fmla="*/ 433218 w 2362498"/>
              <a:gd name="connsiteY7" fmla="*/ 1826314 h 1827878"/>
              <a:gd name="connsiteX8" fmla="*/ 0 w 2362498"/>
              <a:gd name="connsiteY8" fmla="*/ 1826314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9" fmla="*/ 709545 w 2362498"/>
              <a:gd name="connsiteY9" fmla="*/ 1703863 h 1827878"/>
              <a:gd name="connsiteX0" fmla="*/ 618105 w 2362498"/>
              <a:gd name="connsiteY0" fmla="*/ 1612423 h 1827878"/>
              <a:gd name="connsiteX1" fmla="*/ 2362498 w 2362498"/>
              <a:gd name="connsiteY1" fmla="*/ 1612423 h 1827878"/>
              <a:gd name="connsiteX2" fmla="*/ 2362498 w 2362498"/>
              <a:gd name="connsiteY2" fmla="*/ 1827878 h 1827878"/>
              <a:gd name="connsiteX3" fmla="*/ 839514 w 2362498"/>
              <a:gd name="connsiteY3" fmla="*/ 1827878 h 1827878"/>
              <a:gd name="connsiteX4" fmla="*/ 433218 w 2362498"/>
              <a:gd name="connsiteY4" fmla="*/ 1827878 h 1827878"/>
              <a:gd name="connsiteX5" fmla="*/ 433218 w 2362498"/>
              <a:gd name="connsiteY5" fmla="*/ 1826314 h 1827878"/>
              <a:gd name="connsiteX6" fmla="*/ 0 w 2362498"/>
              <a:gd name="connsiteY6" fmla="*/ 1826314 h 1827878"/>
              <a:gd name="connsiteX7" fmla="*/ 0 w 2362498"/>
              <a:gd name="connsiteY7" fmla="*/ 0 h 1827878"/>
              <a:gd name="connsiteX8" fmla="*/ 618105 w 2362498"/>
              <a:gd name="connsiteY8" fmla="*/ 0 h 1827878"/>
              <a:gd name="connsiteX0" fmla="*/ 2362498 w 2362498"/>
              <a:gd name="connsiteY0" fmla="*/ 1612423 h 1827878"/>
              <a:gd name="connsiteX1" fmla="*/ 2362498 w 2362498"/>
              <a:gd name="connsiteY1" fmla="*/ 1827878 h 1827878"/>
              <a:gd name="connsiteX2" fmla="*/ 839514 w 2362498"/>
              <a:gd name="connsiteY2" fmla="*/ 1827878 h 1827878"/>
              <a:gd name="connsiteX3" fmla="*/ 433218 w 2362498"/>
              <a:gd name="connsiteY3" fmla="*/ 1827878 h 1827878"/>
              <a:gd name="connsiteX4" fmla="*/ 433218 w 2362498"/>
              <a:gd name="connsiteY4" fmla="*/ 1826314 h 1827878"/>
              <a:gd name="connsiteX5" fmla="*/ 0 w 2362498"/>
              <a:gd name="connsiteY5" fmla="*/ 1826314 h 1827878"/>
              <a:gd name="connsiteX6" fmla="*/ 0 w 2362498"/>
              <a:gd name="connsiteY6" fmla="*/ 0 h 1827878"/>
              <a:gd name="connsiteX7" fmla="*/ 618105 w 2362498"/>
              <a:gd name="connsiteY7" fmla="*/ 0 h 1827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62498" h="1827878">
                <a:moveTo>
                  <a:pt x="2362498" y="1612423"/>
                </a:moveTo>
                <a:lnTo>
                  <a:pt x="2362498" y="1827878"/>
                </a:lnTo>
                <a:lnTo>
                  <a:pt x="839514" y="1827878"/>
                </a:lnTo>
                <a:lnTo>
                  <a:pt x="433218" y="1827878"/>
                </a:lnTo>
                <a:lnTo>
                  <a:pt x="433218" y="1826314"/>
                </a:lnTo>
                <a:lnTo>
                  <a:pt x="0" y="1826314"/>
                </a:lnTo>
                <a:lnTo>
                  <a:pt x="0" y="0"/>
                </a:lnTo>
                <a:lnTo>
                  <a:pt x="618105" y="0"/>
                </a:lnTo>
              </a:path>
            </a:pathLst>
          </a:custGeom>
          <a:noFill/>
          <a:ln w="317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rgbClr val="5A53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72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40</TotalTime>
  <Words>426</Words>
  <Application>Microsoft Office PowerPoint</Application>
  <PresentationFormat>宽屏</PresentationFormat>
  <Paragraphs>140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Lato Light</vt:lpstr>
      <vt:lpstr>等线</vt:lpstr>
      <vt:lpstr>宋体</vt:lpstr>
      <vt:lpstr>Microsoft YaHei</vt:lpstr>
      <vt:lpstr>Microsoft YaHei</vt:lpstr>
      <vt:lpstr>幼圆</vt:lpstr>
      <vt:lpstr>Arial</vt:lpstr>
      <vt:lpstr>Arial Narrow</vt:lpstr>
      <vt:lpstr>Calibri</vt:lpstr>
      <vt:lpstr>Ebrima</vt:lpstr>
      <vt:lpstr>Impact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极简工作汇报</dc:title>
  <dc:creator>第一PPT模板网-WWW.1PPT.COM</dc:creator>
  <cp:keywords>第一PPT模板网-WWW.1PPT.COM</cp:keywords>
  <cp:lastModifiedBy>Tiger Watson</cp:lastModifiedBy>
  <cp:revision>136</cp:revision>
  <dcterms:created xsi:type="dcterms:W3CDTF">2017-08-18T03:02:00Z</dcterms:created>
  <dcterms:modified xsi:type="dcterms:W3CDTF">2018-07-14T13:3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